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2563" w:rsidRPr="00DA2563" w:rsidRDefault="00DA2563" w:rsidP="00DA2563">
      <w:pPr>
        <w:jc w:val="center"/>
        <w:rPr>
          <w:b/>
          <w:color w:val="FF0000"/>
          <w:kern w:val="0"/>
          <w:sz w:val="32"/>
          <w:szCs w:val="32"/>
        </w:rPr>
      </w:pPr>
      <w:r w:rsidRPr="00DA2563">
        <w:rPr>
          <w:rFonts w:hint="eastAsia"/>
          <w:b/>
          <w:color w:val="FF0000"/>
          <w:kern w:val="0"/>
          <w:sz w:val="32"/>
          <w:szCs w:val="32"/>
        </w:rPr>
        <w:t>考点</w:t>
      </w:r>
      <w:bookmarkStart w:id="0" w:name="_GoBack"/>
      <w:r w:rsidRPr="00DA2563">
        <w:rPr>
          <w:rFonts w:hint="eastAsia"/>
          <w:b/>
          <w:color w:val="FF0000"/>
          <w:kern w:val="0"/>
          <w:sz w:val="32"/>
          <w:szCs w:val="32"/>
        </w:rPr>
        <w:t xml:space="preserve">17  </w:t>
      </w:r>
      <w:r w:rsidRPr="00DA2563">
        <w:rPr>
          <w:rFonts w:hint="eastAsia"/>
          <w:b/>
          <w:color w:val="FF0000"/>
          <w:kern w:val="0"/>
          <w:sz w:val="32"/>
          <w:szCs w:val="32"/>
        </w:rPr>
        <w:t>实验方案的设计与评价</w:t>
      </w:r>
      <w:bookmarkEnd w:id="0"/>
    </w:p>
    <w:p w:rsidR="00DA2563" w:rsidRPr="00D82318" w:rsidRDefault="00DA2563" w:rsidP="00DA2563">
      <w:pPr>
        <w:spacing w:line="360" w:lineRule="auto"/>
        <w:jc w:val="left"/>
        <w:textAlignment w:val="center"/>
      </w:pPr>
      <w:r w:rsidRPr="00D82318">
        <w:t>1</w:t>
      </w:r>
      <w:r w:rsidRPr="00D82318">
        <w:t>．（</w:t>
      </w:r>
      <w:r w:rsidRPr="00D82318">
        <w:t>2021·</w:t>
      </w:r>
      <w:r w:rsidRPr="00D82318">
        <w:t>湖南邵阳）在</w:t>
      </w:r>
      <w:r w:rsidRPr="00D82318">
        <w:rPr>
          <w:rFonts w:eastAsia="Times New Roman"/>
        </w:rPr>
        <w:t>2021</w:t>
      </w:r>
      <w:r w:rsidRPr="00D82318">
        <w:t>年邵阳市化学实验操作考查中，小阳同学抽到的考题是</w:t>
      </w:r>
      <w:r w:rsidRPr="00D82318">
        <w:t>“</w:t>
      </w:r>
      <w:r w:rsidRPr="00D82318">
        <w:t>配制</w:t>
      </w:r>
      <w:r w:rsidRPr="00D82318">
        <w:rPr>
          <w:rFonts w:eastAsia="Times New Roman"/>
        </w:rPr>
        <w:t>50g</w:t>
      </w:r>
      <w:r w:rsidRPr="00D82318">
        <w:t>质量分数为</w:t>
      </w:r>
      <w:r w:rsidRPr="00D82318">
        <w:rPr>
          <w:rFonts w:eastAsia="Times New Roman"/>
        </w:rPr>
        <w:t>6%</w:t>
      </w:r>
      <w:r w:rsidRPr="00D82318">
        <w:t>的氯化钠溶液</w:t>
      </w:r>
      <w:r w:rsidRPr="00D82318">
        <w:t>”</w:t>
      </w:r>
      <w:r w:rsidRPr="00D82318">
        <w:t>，小阳的实验操作与目的分析均正确的一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55"/>
        <w:gridCol w:w="5040"/>
        <w:gridCol w:w="2625"/>
      </w:tblGrid>
      <w:tr w:rsidR="00DA2563"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选项</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实验操作</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目的分析</w:t>
            </w:r>
          </w:p>
        </w:tc>
      </w:tr>
      <w:tr w:rsidR="00DA2563"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A</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称取氯化钠时，在两边托盘上各放一张相同的纸张</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整洁美观</w:t>
            </w:r>
          </w:p>
        </w:tc>
      </w:tr>
      <w:tr w:rsidR="00DA2563"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B</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称取氯化钠时，将剩余的氯化钠放回原瓶</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节约药品</w:t>
            </w:r>
          </w:p>
        </w:tc>
      </w:tr>
      <w:tr w:rsidR="00DA2563"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C</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量取水时，视线与量筒内凹液面的最低处保持水平</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准确读数</w:t>
            </w:r>
          </w:p>
        </w:tc>
      </w:tr>
      <w:tr w:rsidR="00DA2563" w:rsidTr="00C9525C">
        <w:trPr>
          <w:trHeight w:val="330"/>
        </w:trPr>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D</w:t>
            </w:r>
          </w:p>
        </w:tc>
        <w:tc>
          <w:tcPr>
            <w:tcW w:w="50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溶解氯化钠时，用玻璃棒搅拌</w:t>
            </w:r>
          </w:p>
        </w:tc>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增大氯化钠的溶解度</w:t>
            </w:r>
          </w:p>
        </w:tc>
      </w:tr>
    </w:tbl>
    <w:p w:rsidR="00DA2563" w:rsidRPr="00D82318" w:rsidRDefault="00DA2563" w:rsidP="00DA2563">
      <w:pPr>
        <w:spacing w:line="360" w:lineRule="auto"/>
        <w:jc w:val="left"/>
        <w:textAlignment w:val="center"/>
      </w:pPr>
      <w:r w:rsidRPr="00D82318">
        <w:t>2</w:t>
      </w:r>
      <w:r w:rsidRPr="00D82318">
        <w:t>．（</w:t>
      </w:r>
      <w:r w:rsidRPr="00D82318">
        <w:t>2021·</w:t>
      </w:r>
      <w:r w:rsidRPr="00D82318">
        <w:t>安徽）某小组利用如图装置进行创新实验。实验时，先加热炭粉，一段时间后将酒精灯移至</w:t>
      </w:r>
      <w:proofErr w:type="spellStart"/>
      <w:r w:rsidRPr="00D82318">
        <w:rPr>
          <w:rFonts w:eastAsia="Times New Roman"/>
        </w:rPr>
        <w:t>CuO</w:t>
      </w:r>
      <w:proofErr w:type="spellEnd"/>
      <w:r w:rsidRPr="00D82318">
        <w:t>处加热。下列说法错误的是</w:t>
      </w:r>
    </w:p>
    <w:p w:rsidR="00DA2563" w:rsidRPr="00D82318" w:rsidRDefault="00DA2563" w:rsidP="00DA2563">
      <w:pPr>
        <w:spacing w:line="360" w:lineRule="auto"/>
        <w:jc w:val="left"/>
        <w:textAlignment w:val="center"/>
      </w:pPr>
      <w:r w:rsidRPr="00D82318">
        <w:rPr>
          <w:noProof/>
        </w:rPr>
        <w:drawing>
          <wp:inline distT="0" distB="0" distL="0" distR="0" wp14:anchorId="189FD662" wp14:editId="46F022E0">
            <wp:extent cx="1590675" cy="13620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980419" name=""/>
                    <pic:cNvPicPr>
                      <a:picLocks noChangeAspect="1"/>
                    </pic:cNvPicPr>
                  </pic:nvPicPr>
                  <pic:blipFill>
                    <a:blip r:embed="rId7"/>
                    <a:stretch>
                      <a:fillRect/>
                    </a:stretch>
                  </pic:blipFill>
                  <pic:spPr>
                    <a:xfrm>
                      <a:off x="0" y="0"/>
                      <a:ext cx="1590675" cy="1362075"/>
                    </a:xfrm>
                    <a:prstGeom prst="rect">
                      <a:avLst/>
                    </a:prstGeom>
                  </pic:spPr>
                </pic:pic>
              </a:graphicData>
            </a:graphic>
          </wp:inline>
        </w:drawing>
      </w:r>
    </w:p>
    <w:p w:rsidR="00DA2563" w:rsidRPr="00D82318" w:rsidRDefault="00DA2563" w:rsidP="00DA2563">
      <w:pPr>
        <w:tabs>
          <w:tab w:val="left" w:pos="4153"/>
        </w:tabs>
        <w:spacing w:line="360" w:lineRule="auto"/>
        <w:jc w:val="left"/>
        <w:textAlignment w:val="center"/>
      </w:pPr>
      <w:r w:rsidRPr="00D82318">
        <w:t>A</w:t>
      </w:r>
      <w:r w:rsidRPr="00D82318">
        <w:t>．酒精灯加网罩是为了提高火焰温度</w:t>
      </w:r>
      <w:r w:rsidRPr="00D82318">
        <w:tab/>
        <w:t>B</w:t>
      </w:r>
      <w:r w:rsidRPr="00D82318">
        <w:t>．气球可以收集尾气，防止污染空气</w:t>
      </w:r>
    </w:p>
    <w:p w:rsidR="00DA2563" w:rsidRPr="00D82318" w:rsidRDefault="00DA2563" w:rsidP="00DA2563">
      <w:pPr>
        <w:tabs>
          <w:tab w:val="left" w:pos="4153"/>
        </w:tabs>
        <w:spacing w:line="360" w:lineRule="auto"/>
        <w:jc w:val="left"/>
        <w:textAlignment w:val="center"/>
      </w:pPr>
      <w:r w:rsidRPr="00D82318">
        <w:t>C</w:t>
      </w:r>
      <w:r w:rsidRPr="00D82318">
        <w:t>．反应过程中，黑色氧化铜变为红色固体</w:t>
      </w:r>
      <w:r w:rsidRPr="00D82318">
        <w:tab/>
        <w:t>D</w:t>
      </w:r>
      <w:r w:rsidRPr="00D82318">
        <w:t>．装置中发生反应：</w:t>
      </w:r>
      <w:r>
        <w:object w:dxaOrig="2642" w:dyaOrig="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82b5999f677426399742fe3d513934a" style="width:132pt;height:38pt" o:ole="">
            <v:imagedata r:id="rId8" o:title="eqId582b5999f677426399742fe3d513934a"/>
          </v:shape>
          <o:OLEObject Type="Embed" ProgID="Equation.DSMT4" ShapeID="_x0000_i1025" DrawAspect="Content" ObjectID="_1688709093" r:id="rId9"/>
        </w:object>
      </w:r>
    </w:p>
    <w:p w:rsidR="00DA2563" w:rsidRPr="00D82318" w:rsidRDefault="00DA2563" w:rsidP="00DA2563">
      <w:pPr>
        <w:spacing w:line="360" w:lineRule="auto"/>
        <w:jc w:val="left"/>
        <w:textAlignment w:val="center"/>
      </w:pPr>
      <w:r w:rsidRPr="00D82318">
        <w:t>3</w:t>
      </w:r>
      <w:r w:rsidRPr="00D82318">
        <w:t>．（</w:t>
      </w:r>
      <w:r w:rsidRPr="00D82318">
        <w:t>2021·</w:t>
      </w:r>
      <w:r w:rsidRPr="00D82318">
        <w:t>山东潍坊）</w:t>
      </w:r>
      <w:r w:rsidRPr="00D82318">
        <w:rPr>
          <w:rFonts w:eastAsia="Times New Roman"/>
        </w:rPr>
        <w:t>2021</w:t>
      </w:r>
      <w:r w:rsidRPr="00D82318">
        <w:t>年《化学教育》第</w:t>
      </w:r>
      <w:r w:rsidRPr="00D82318">
        <w:rPr>
          <w:rFonts w:eastAsia="Times New Roman"/>
        </w:rPr>
        <w:t>3</w:t>
      </w:r>
      <w:r w:rsidRPr="00D82318">
        <w:t>期，报道了一种</w:t>
      </w:r>
      <w:r w:rsidRPr="00D82318">
        <w:t>“</w:t>
      </w:r>
      <w:r w:rsidRPr="00D82318">
        <w:t>氧化铜还原实验</w:t>
      </w:r>
      <w:r w:rsidRPr="00D82318">
        <w:t>”</w:t>
      </w:r>
      <w:r w:rsidRPr="00D82318">
        <w:t>一体化装置，如图所示，下列说法错误的是</w:t>
      </w:r>
    </w:p>
    <w:p w:rsidR="00DA2563" w:rsidRPr="00D82318" w:rsidRDefault="00DA2563" w:rsidP="00DA2563">
      <w:pPr>
        <w:spacing w:line="360" w:lineRule="auto"/>
        <w:jc w:val="left"/>
        <w:textAlignment w:val="center"/>
      </w:pPr>
      <w:r w:rsidRPr="00D82318">
        <w:rPr>
          <w:noProof/>
        </w:rPr>
        <w:drawing>
          <wp:inline distT="0" distB="0" distL="0" distR="0" wp14:anchorId="0576CAD6" wp14:editId="395036F4">
            <wp:extent cx="2105025" cy="136207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54896" name=""/>
                    <pic:cNvPicPr>
                      <a:picLocks noChangeAspect="1"/>
                    </pic:cNvPicPr>
                  </pic:nvPicPr>
                  <pic:blipFill>
                    <a:blip r:embed="rId10"/>
                    <a:stretch>
                      <a:fillRect/>
                    </a:stretch>
                  </pic:blipFill>
                  <pic:spPr>
                    <a:xfrm>
                      <a:off x="0" y="0"/>
                      <a:ext cx="2105025" cy="1362075"/>
                    </a:xfrm>
                    <a:prstGeom prst="rect">
                      <a:avLst/>
                    </a:prstGeom>
                  </pic:spPr>
                </pic:pic>
              </a:graphicData>
            </a:graphic>
          </wp:inline>
        </w:drawing>
      </w:r>
    </w:p>
    <w:p w:rsidR="00DA2563" w:rsidRPr="00D82318" w:rsidRDefault="00DA2563" w:rsidP="00DA2563">
      <w:pPr>
        <w:spacing w:line="360" w:lineRule="auto"/>
        <w:jc w:val="left"/>
        <w:textAlignment w:val="center"/>
      </w:pPr>
      <w:r w:rsidRPr="00D82318">
        <w:t>A</w:t>
      </w:r>
      <w:r w:rsidRPr="00D82318">
        <w:t>．用酒精灯加热氧化铜部位，无明显现象，证明二氧化碳不能还原氧化铜</w:t>
      </w:r>
    </w:p>
    <w:p w:rsidR="00DA2563" w:rsidRPr="00D82318" w:rsidRDefault="00DA2563" w:rsidP="00DA2563">
      <w:pPr>
        <w:spacing w:line="360" w:lineRule="auto"/>
        <w:jc w:val="left"/>
        <w:textAlignment w:val="center"/>
      </w:pPr>
      <w:r w:rsidRPr="00D82318">
        <w:t>B</w:t>
      </w:r>
      <w:r w:rsidRPr="00D82318">
        <w:t>．先用酒精灯加热炭粉再加热氧化铜，黑色氧化铜变为红色，证明炭粉还原氧化铜</w:t>
      </w:r>
    </w:p>
    <w:p w:rsidR="00DA2563" w:rsidRPr="00D82318" w:rsidRDefault="00DA2563" w:rsidP="00DA2563">
      <w:pPr>
        <w:spacing w:line="360" w:lineRule="auto"/>
        <w:jc w:val="left"/>
        <w:textAlignment w:val="center"/>
      </w:pPr>
      <w:r w:rsidRPr="00D82318">
        <w:lastRenderedPageBreak/>
        <w:t>C</w:t>
      </w:r>
      <w:r w:rsidRPr="00D82318">
        <w:t>．加热炭粉过程中发生反应</w:t>
      </w:r>
      <w:r>
        <w:object w:dxaOrig="1800" w:dyaOrig="765">
          <v:shape id="_x0000_i1026" type="#_x0000_t75" alt="eqId6dfc5a047a2f4940a05e0b3ad691a31d" style="width:90pt;height:38.5pt" o:ole="">
            <v:imagedata r:id="rId11" o:title="eqId6dfc5a047a2f4940a05e0b3ad691a31d"/>
          </v:shape>
          <o:OLEObject Type="Embed" ProgID="Equation.DSMT4" ShapeID="_x0000_i1026" DrawAspect="Content" ObjectID="_1688709094" r:id="rId12"/>
        </w:object>
      </w:r>
    </w:p>
    <w:p w:rsidR="00DA2563" w:rsidRPr="00D82318" w:rsidRDefault="00DA2563" w:rsidP="00DA2563">
      <w:pPr>
        <w:spacing w:line="360" w:lineRule="auto"/>
        <w:jc w:val="left"/>
        <w:textAlignment w:val="center"/>
      </w:pPr>
      <w:r w:rsidRPr="00D82318">
        <w:t>D</w:t>
      </w:r>
      <w:r w:rsidRPr="00D82318">
        <w:t>．气球可防止有害气体外逸，污染空气</w:t>
      </w:r>
    </w:p>
    <w:p w:rsidR="00DA2563" w:rsidRPr="00D82318" w:rsidRDefault="00DA2563" w:rsidP="00DA2563">
      <w:pPr>
        <w:spacing w:line="360" w:lineRule="auto"/>
        <w:jc w:val="left"/>
        <w:textAlignment w:val="center"/>
      </w:pPr>
      <w:r w:rsidRPr="00D82318">
        <w:t>4</w:t>
      </w:r>
      <w:r w:rsidRPr="00D82318">
        <w:t>．（</w:t>
      </w:r>
      <w:r w:rsidRPr="00D82318">
        <w:t>2021·</w:t>
      </w:r>
      <w:r w:rsidRPr="00D82318">
        <w:t>浙江绍兴）下列科学实验设计方案正确的是</w:t>
      </w:r>
    </w:p>
    <w:p w:rsidR="00DA2563" w:rsidRDefault="00DA2563" w:rsidP="00DA2563">
      <w:pPr>
        <w:tabs>
          <w:tab w:val="left" w:pos="4153"/>
        </w:tabs>
        <w:spacing w:line="360" w:lineRule="auto"/>
        <w:jc w:val="left"/>
        <w:textAlignment w:val="center"/>
      </w:pPr>
      <w:r w:rsidRPr="00D82318">
        <w:t>A</w:t>
      </w:r>
      <w:r w:rsidRPr="00D82318">
        <w:t>．</w:t>
      </w:r>
      <w:r w:rsidRPr="00D82318">
        <w:rPr>
          <w:noProof/>
        </w:rPr>
        <w:drawing>
          <wp:inline distT="0" distB="0" distL="0" distR="0" wp14:anchorId="555905DB" wp14:editId="53428CE2">
            <wp:extent cx="1400175" cy="15049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3014" name=""/>
                    <pic:cNvPicPr>
                      <a:picLocks noChangeAspect="1"/>
                    </pic:cNvPicPr>
                  </pic:nvPicPr>
                  <pic:blipFill>
                    <a:blip r:embed="rId13"/>
                    <a:stretch>
                      <a:fillRect/>
                    </a:stretch>
                  </pic:blipFill>
                  <pic:spPr>
                    <a:xfrm>
                      <a:off x="0" y="0"/>
                      <a:ext cx="1400175" cy="1504950"/>
                    </a:xfrm>
                    <a:prstGeom prst="rect">
                      <a:avLst/>
                    </a:prstGeom>
                  </pic:spPr>
                </pic:pic>
              </a:graphicData>
            </a:graphic>
          </wp:inline>
        </w:drawing>
      </w:r>
      <w:r w:rsidRPr="00D82318">
        <w:t xml:space="preserve"> </w:t>
      </w:r>
      <w:r w:rsidRPr="00D82318">
        <w:rPr>
          <w:rFonts w:ascii="宋体" w:hAnsi="宋体" w:cs="宋体" w:hint="eastAsia"/>
        </w:rPr>
        <w:t>①</w:t>
      </w:r>
      <w:r w:rsidRPr="00D82318">
        <w:t>区分铁和硫化亚铁</w:t>
      </w:r>
      <w:r w:rsidRPr="00D82318">
        <w:tab/>
      </w:r>
    </w:p>
    <w:p w:rsidR="00DA2563" w:rsidRPr="00D82318" w:rsidRDefault="00DA2563" w:rsidP="00DA2563">
      <w:pPr>
        <w:tabs>
          <w:tab w:val="left" w:pos="4153"/>
        </w:tabs>
        <w:spacing w:line="360" w:lineRule="auto"/>
        <w:jc w:val="left"/>
        <w:textAlignment w:val="center"/>
      </w:pPr>
      <w:r w:rsidRPr="00D82318">
        <w:t>B</w:t>
      </w:r>
      <w:r w:rsidRPr="00D82318">
        <w:t>．</w:t>
      </w:r>
      <w:r w:rsidRPr="00D82318">
        <w:rPr>
          <w:noProof/>
        </w:rPr>
        <w:drawing>
          <wp:inline distT="0" distB="0" distL="0" distR="0" wp14:anchorId="3B238A47" wp14:editId="5D7C86E7">
            <wp:extent cx="1657350" cy="12096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826980" name=""/>
                    <pic:cNvPicPr>
                      <a:picLocks noChangeAspect="1"/>
                    </pic:cNvPicPr>
                  </pic:nvPicPr>
                  <pic:blipFill>
                    <a:blip r:embed="rId14"/>
                    <a:stretch>
                      <a:fillRect/>
                    </a:stretch>
                  </pic:blipFill>
                  <pic:spPr>
                    <a:xfrm>
                      <a:off x="0" y="0"/>
                      <a:ext cx="1657350" cy="1209675"/>
                    </a:xfrm>
                    <a:prstGeom prst="rect">
                      <a:avLst/>
                    </a:prstGeom>
                  </pic:spPr>
                </pic:pic>
              </a:graphicData>
            </a:graphic>
          </wp:inline>
        </w:drawing>
      </w:r>
      <w:r w:rsidRPr="00D82318">
        <w:t xml:space="preserve"> </w:t>
      </w:r>
      <w:r w:rsidRPr="00D82318">
        <w:rPr>
          <w:rFonts w:ascii="宋体" w:hAnsi="宋体" w:cs="宋体" w:hint="eastAsia"/>
        </w:rPr>
        <w:t>②</w:t>
      </w:r>
      <w:r w:rsidRPr="00D82318">
        <w:t>验证铁钉生锈需要氧气</w:t>
      </w:r>
    </w:p>
    <w:p w:rsidR="00DA2563" w:rsidRDefault="00DA2563" w:rsidP="00DA2563">
      <w:pPr>
        <w:tabs>
          <w:tab w:val="left" w:pos="4153"/>
        </w:tabs>
        <w:spacing w:line="360" w:lineRule="auto"/>
        <w:jc w:val="left"/>
        <w:textAlignment w:val="center"/>
      </w:pPr>
      <w:r w:rsidRPr="00D82318">
        <w:t>C</w:t>
      </w:r>
      <w:r w:rsidRPr="00D82318">
        <w:t>．</w:t>
      </w:r>
      <w:r w:rsidRPr="00D82318">
        <w:rPr>
          <w:noProof/>
        </w:rPr>
        <w:drawing>
          <wp:inline distT="0" distB="0" distL="0" distR="0" wp14:anchorId="0D504634" wp14:editId="5BA1FD26">
            <wp:extent cx="1819275" cy="12096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812101" name=""/>
                    <pic:cNvPicPr>
                      <a:picLocks noChangeAspect="1"/>
                    </pic:cNvPicPr>
                  </pic:nvPicPr>
                  <pic:blipFill>
                    <a:blip r:embed="rId15"/>
                    <a:stretch>
                      <a:fillRect/>
                    </a:stretch>
                  </pic:blipFill>
                  <pic:spPr>
                    <a:xfrm>
                      <a:off x="0" y="0"/>
                      <a:ext cx="1819275" cy="1209675"/>
                    </a:xfrm>
                    <a:prstGeom prst="rect">
                      <a:avLst/>
                    </a:prstGeom>
                  </pic:spPr>
                </pic:pic>
              </a:graphicData>
            </a:graphic>
          </wp:inline>
        </w:drawing>
      </w:r>
      <w:r w:rsidRPr="00D82318">
        <w:t xml:space="preserve"> </w:t>
      </w:r>
      <w:r w:rsidRPr="00D82318">
        <w:rPr>
          <w:rFonts w:ascii="宋体" w:hAnsi="宋体" w:cs="宋体" w:hint="eastAsia"/>
        </w:rPr>
        <w:t>③</w:t>
      </w:r>
      <w:r w:rsidRPr="00D82318">
        <w:t>干燥并收集一瓶氧气</w:t>
      </w:r>
      <w:r w:rsidRPr="00D82318">
        <w:tab/>
      </w:r>
    </w:p>
    <w:p w:rsidR="00DA2563" w:rsidRPr="00D82318" w:rsidRDefault="00DA2563" w:rsidP="00DA2563">
      <w:pPr>
        <w:tabs>
          <w:tab w:val="left" w:pos="4153"/>
        </w:tabs>
        <w:spacing w:line="360" w:lineRule="auto"/>
        <w:jc w:val="left"/>
        <w:textAlignment w:val="center"/>
      </w:pPr>
      <w:r w:rsidRPr="00D82318">
        <w:t>D</w:t>
      </w:r>
      <w:r w:rsidRPr="00D82318">
        <w:t>．</w:t>
      </w:r>
      <w:r w:rsidRPr="00D82318">
        <w:rPr>
          <w:noProof/>
        </w:rPr>
        <w:drawing>
          <wp:inline distT="0" distB="0" distL="0" distR="0" wp14:anchorId="707986D9" wp14:editId="01373031">
            <wp:extent cx="1409700" cy="13811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9632" name=""/>
                    <pic:cNvPicPr>
                      <a:picLocks noChangeAspect="1"/>
                    </pic:cNvPicPr>
                  </pic:nvPicPr>
                  <pic:blipFill>
                    <a:blip r:embed="rId16"/>
                    <a:stretch>
                      <a:fillRect/>
                    </a:stretch>
                  </pic:blipFill>
                  <pic:spPr>
                    <a:xfrm>
                      <a:off x="0" y="0"/>
                      <a:ext cx="1409700" cy="1381125"/>
                    </a:xfrm>
                    <a:prstGeom prst="rect">
                      <a:avLst/>
                    </a:prstGeom>
                  </pic:spPr>
                </pic:pic>
              </a:graphicData>
            </a:graphic>
          </wp:inline>
        </w:drawing>
      </w:r>
      <w:r w:rsidRPr="00D82318">
        <w:t xml:space="preserve"> </w:t>
      </w:r>
      <w:r w:rsidRPr="00D82318">
        <w:rPr>
          <w:rFonts w:ascii="宋体" w:hAnsi="宋体" w:cs="宋体" w:hint="eastAsia"/>
        </w:rPr>
        <w:t>④</w:t>
      </w:r>
      <w:r w:rsidRPr="00D82318">
        <w:t>测定空气中氧气的体积分数</w:t>
      </w:r>
    </w:p>
    <w:p w:rsidR="00DA2563" w:rsidRPr="00D82318" w:rsidRDefault="00DA2563" w:rsidP="00DA2563">
      <w:pPr>
        <w:spacing w:line="360" w:lineRule="auto"/>
        <w:jc w:val="left"/>
        <w:textAlignment w:val="center"/>
      </w:pPr>
      <w:r w:rsidRPr="00D82318">
        <w:t>5</w:t>
      </w:r>
      <w:r w:rsidRPr="00D82318">
        <w:t>．（</w:t>
      </w:r>
      <w:r w:rsidRPr="00D82318">
        <w:t>2021·</w:t>
      </w:r>
      <w:r w:rsidRPr="00D82318">
        <w:t>重庆）实验室制取二氧化碳部分操作如图所示，其中错误的是</w:t>
      </w:r>
    </w:p>
    <w:p w:rsidR="00DA2563" w:rsidRDefault="00DA2563" w:rsidP="00DA2563">
      <w:pPr>
        <w:tabs>
          <w:tab w:val="left" w:pos="4153"/>
        </w:tabs>
        <w:spacing w:line="360" w:lineRule="auto"/>
        <w:jc w:val="left"/>
        <w:textAlignment w:val="center"/>
      </w:pPr>
      <w:r w:rsidRPr="00D82318">
        <w:t>A</w:t>
      </w:r>
      <w:r w:rsidRPr="00D82318">
        <w:t>．</w:t>
      </w:r>
      <w:r w:rsidRPr="00D82318">
        <w:rPr>
          <w:noProof/>
        </w:rPr>
        <w:drawing>
          <wp:inline distT="0" distB="0" distL="0" distR="0" wp14:anchorId="3D4076EE" wp14:editId="6D1F6BF7">
            <wp:extent cx="1638300" cy="1295400"/>
            <wp:effectExtent l="0" t="0" r="0" b="0"/>
            <wp:docPr id="564980735" name="图片 564980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77769" name=""/>
                    <pic:cNvPicPr>
                      <a:picLocks noChangeAspect="1"/>
                    </pic:cNvPicPr>
                  </pic:nvPicPr>
                  <pic:blipFill>
                    <a:blip r:embed="rId17"/>
                    <a:stretch>
                      <a:fillRect/>
                    </a:stretch>
                  </pic:blipFill>
                  <pic:spPr>
                    <a:xfrm>
                      <a:off x="0" y="0"/>
                      <a:ext cx="1638300" cy="1295400"/>
                    </a:xfrm>
                    <a:prstGeom prst="rect">
                      <a:avLst/>
                    </a:prstGeom>
                  </pic:spPr>
                </pic:pic>
              </a:graphicData>
            </a:graphic>
          </wp:inline>
        </w:drawing>
      </w:r>
      <w:r w:rsidRPr="00D82318">
        <w:t>检查装置的气密性</w:t>
      </w:r>
      <w:r w:rsidRPr="00D82318">
        <w:tab/>
      </w:r>
    </w:p>
    <w:p w:rsidR="00DA2563" w:rsidRPr="00D82318" w:rsidRDefault="00DA2563" w:rsidP="00DA2563">
      <w:pPr>
        <w:tabs>
          <w:tab w:val="left" w:pos="4153"/>
        </w:tabs>
        <w:spacing w:line="360" w:lineRule="auto"/>
        <w:jc w:val="left"/>
        <w:textAlignment w:val="center"/>
      </w:pPr>
      <w:r w:rsidRPr="00D82318">
        <w:lastRenderedPageBreak/>
        <w:t>B</w:t>
      </w:r>
      <w:r w:rsidRPr="00D82318">
        <w:t>．</w:t>
      </w:r>
      <w:r w:rsidRPr="00D82318">
        <w:rPr>
          <w:noProof/>
        </w:rPr>
        <w:drawing>
          <wp:inline distT="0" distB="0" distL="0" distR="0" wp14:anchorId="697DD06C" wp14:editId="1AB1BC71">
            <wp:extent cx="1533525" cy="809625"/>
            <wp:effectExtent l="0" t="0" r="0" b="0"/>
            <wp:docPr id="967156374" name="图片 9671563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069523" name=""/>
                    <pic:cNvPicPr>
                      <a:picLocks noChangeAspect="1"/>
                    </pic:cNvPicPr>
                  </pic:nvPicPr>
                  <pic:blipFill>
                    <a:blip r:embed="rId18"/>
                    <a:stretch>
                      <a:fillRect/>
                    </a:stretch>
                  </pic:blipFill>
                  <pic:spPr>
                    <a:xfrm>
                      <a:off x="0" y="0"/>
                      <a:ext cx="1533525" cy="809625"/>
                    </a:xfrm>
                    <a:prstGeom prst="rect">
                      <a:avLst/>
                    </a:prstGeom>
                  </pic:spPr>
                </pic:pic>
              </a:graphicData>
            </a:graphic>
          </wp:inline>
        </w:drawing>
      </w:r>
      <w:r w:rsidRPr="00D82318">
        <w:t>仪器连接</w:t>
      </w:r>
    </w:p>
    <w:p w:rsidR="00DA2563" w:rsidRDefault="00DA2563" w:rsidP="00DA2563">
      <w:pPr>
        <w:tabs>
          <w:tab w:val="left" w:pos="4153"/>
        </w:tabs>
        <w:spacing w:line="360" w:lineRule="auto"/>
        <w:jc w:val="left"/>
        <w:textAlignment w:val="center"/>
      </w:pPr>
      <w:r w:rsidRPr="00D82318">
        <w:t>C</w:t>
      </w:r>
      <w:r w:rsidRPr="00D82318">
        <w:t>．</w:t>
      </w:r>
      <w:r w:rsidRPr="00D82318">
        <w:rPr>
          <w:noProof/>
        </w:rPr>
        <w:drawing>
          <wp:inline distT="0" distB="0" distL="0" distR="0" wp14:anchorId="2F970289" wp14:editId="4F49002F">
            <wp:extent cx="1047750" cy="1362075"/>
            <wp:effectExtent l="0" t="0" r="0" b="0"/>
            <wp:docPr id="1150157907" name="图片 11501579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726522" name=""/>
                    <pic:cNvPicPr>
                      <a:picLocks noChangeAspect="1"/>
                    </pic:cNvPicPr>
                  </pic:nvPicPr>
                  <pic:blipFill>
                    <a:blip r:embed="rId19"/>
                    <a:stretch>
                      <a:fillRect/>
                    </a:stretch>
                  </pic:blipFill>
                  <pic:spPr>
                    <a:xfrm>
                      <a:off x="0" y="0"/>
                      <a:ext cx="1047750" cy="1362075"/>
                    </a:xfrm>
                    <a:prstGeom prst="rect">
                      <a:avLst/>
                    </a:prstGeom>
                  </pic:spPr>
                </pic:pic>
              </a:graphicData>
            </a:graphic>
          </wp:inline>
        </w:drawing>
      </w:r>
      <w:r w:rsidRPr="00D82318">
        <w:t>加入药品</w:t>
      </w:r>
      <w:r w:rsidRPr="00D82318">
        <w:tab/>
      </w:r>
    </w:p>
    <w:p w:rsidR="00DA2563" w:rsidRPr="00D82318" w:rsidRDefault="00DA2563" w:rsidP="00DA2563">
      <w:pPr>
        <w:tabs>
          <w:tab w:val="left" w:pos="4153"/>
        </w:tabs>
        <w:spacing w:line="360" w:lineRule="auto"/>
        <w:jc w:val="left"/>
        <w:textAlignment w:val="center"/>
      </w:pPr>
      <w:r w:rsidRPr="00D82318">
        <w:t>D</w:t>
      </w:r>
      <w:r w:rsidRPr="00D82318">
        <w:t>．</w:t>
      </w:r>
      <w:r w:rsidRPr="00D82318">
        <w:rPr>
          <w:noProof/>
        </w:rPr>
        <w:drawing>
          <wp:inline distT="0" distB="0" distL="0" distR="0" wp14:anchorId="3E98F0AD" wp14:editId="0C560261">
            <wp:extent cx="1019175" cy="1104900"/>
            <wp:effectExtent l="0" t="0" r="0" b="0"/>
            <wp:docPr id="726726102" name="图片 726726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993227" name=""/>
                    <pic:cNvPicPr>
                      <a:picLocks noChangeAspect="1"/>
                    </pic:cNvPicPr>
                  </pic:nvPicPr>
                  <pic:blipFill>
                    <a:blip r:embed="rId20"/>
                    <a:stretch>
                      <a:fillRect/>
                    </a:stretch>
                  </pic:blipFill>
                  <pic:spPr>
                    <a:xfrm>
                      <a:off x="0" y="0"/>
                      <a:ext cx="1019175" cy="1104900"/>
                    </a:xfrm>
                    <a:prstGeom prst="rect">
                      <a:avLst/>
                    </a:prstGeom>
                  </pic:spPr>
                </pic:pic>
              </a:graphicData>
            </a:graphic>
          </wp:inline>
        </w:drawing>
      </w:r>
      <w:r w:rsidRPr="00D82318">
        <w:t>收集气体</w:t>
      </w:r>
    </w:p>
    <w:p w:rsidR="00DA2563" w:rsidRPr="00D82318" w:rsidRDefault="00DA2563" w:rsidP="00DA2563">
      <w:pPr>
        <w:spacing w:line="360" w:lineRule="auto"/>
        <w:jc w:val="left"/>
        <w:textAlignment w:val="center"/>
      </w:pPr>
      <w:r w:rsidRPr="00D82318">
        <w:t>6</w:t>
      </w:r>
      <w:r w:rsidRPr="00D82318">
        <w:t>．（</w:t>
      </w:r>
      <w:r w:rsidRPr="00D82318">
        <w:t>2021·</w:t>
      </w:r>
      <w:r w:rsidRPr="00D82318">
        <w:t>四川自贡）化学实验的设计能力是化学学习的关键能力之一、下列实验方案可行的是</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975"/>
        <w:gridCol w:w="4785"/>
      </w:tblGrid>
      <w:tr w:rsidR="00DA2563"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选项</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实验设计</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实验目的</w:t>
            </w:r>
          </w:p>
        </w:tc>
      </w:tr>
      <w:tr w:rsidR="00DA2563"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A</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t>用</w:t>
            </w:r>
            <w:r w:rsidRPr="00D82318">
              <w:rPr>
                <w:rFonts w:eastAsia="Times New Roman"/>
              </w:rPr>
              <w:t>pH</w:t>
            </w:r>
            <w:r w:rsidRPr="00D82318">
              <w:t>试纸测试肥皂水的</w:t>
            </w:r>
            <w:r w:rsidRPr="00D82318">
              <w:rPr>
                <w:rFonts w:eastAsia="Times New Roman"/>
              </w:rPr>
              <w:t>pH</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测定肥皂水的酸碱度</w:t>
            </w:r>
          </w:p>
        </w:tc>
      </w:tr>
      <w:tr w:rsidR="00DA2563"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B</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将带火星的木条伸入气体中</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检验二氧化碳中混有少量氧气</w:t>
            </w:r>
          </w:p>
        </w:tc>
      </w:tr>
      <w:tr w:rsidR="00DA2563"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C</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将气体通过灼热铜丝网</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t>除去</w:t>
            </w:r>
            <w:r w:rsidRPr="00D82318">
              <w:rPr>
                <w:rFonts w:eastAsia="Times New Roman"/>
              </w:rPr>
              <w:t>CO</w:t>
            </w:r>
            <w:r w:rsidRPr="00D82318">
              <w:rPr>
                <w:rFonts w:eastAsia="Times New Roman"/>
                <w:vertAlign w:val="subscript"/>
              </w:rPr>
              <w:t>2</w:t>
            </w:r>
            <w:r w:rsidRPr="00D82318">
              <w:t>中混有的少量</w:t>
            </w:r>
            <w:r w:rsidRPr="00D82318">
              <w:rPr>
                <w:rFonts w:eastAsia="Times New Roman"/>
              </w:rPr>
              <w:t>CO</w:t>
            </w:r>
          </w:p>
        </w:tc>
      </w:tr>
      <w:tr w:rsidR="00DA2563" w:rsidTr="00C9525C">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D</w:t>
            </w:r>
          </w:p>
        </w:tc>
        <w:tc>
          <w:tcPr>
            <w:tcW w:w="3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将固体加水溶解，然后过滤</w:t>
            </w:r>
          </w:p>
        </w:tc>
        <w:tc>
          <w:tcPr>
            <w:tcW w:w="4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提纯混有少量硝酸钾的氯化钠固体</w:t>
            </w:r>
          </w:p>
        </w:tc>
      </w:tr>
    </w:tbl>
    <w:p w:rsidR="00DA2563" w:rsidRPr="00D82318" w:rsidRDefault="00DA2563" w:rsidP="00DA2563">
      <w:pPr>
        <w:spacing w:line="360" w:lineRule="auto"/>
        <w:jc w:val="left"/>
        <w:textAlignment w:val="center"/>
      </w:pPr>
      <w:r w:rsidRPr="00D82318">
        <w:t>7</w:t>
      </w:r>
      <w:r w:rsidRPr="00D82318">
        <w:t>．（</w:t>
      </w:r>
      <w:r w:rsidRPr="00D82318">
        <w:t>2021·</w:t>
      </w:r>
      <w:r w:rsidRPr="00D82318">
        <w:t>重庆）下列实验方案设计正确的是</w:t>
      </w:r>
    </w:p>
    <w:tbl>
      <w:tblPr>
        <w:tblW w:w="7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3825"/>
        <w:gridCol w:w="2700"/>
      </w:tblGrid>
      <w:tr w:rsidR="00DA2563"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选项</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实验目的</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实验方案</w:t>
            </w:r>
          </w:p>
        </w:tc>
      </w:tr>
      <w:tr w:rsidR="00DA2563"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鉴别硫酸钾和碳酸氢铵</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闻气味</w:t>
            </w:r>
          </w:p>
        </w:tc>
      </w:tr>
      <w:tr w:rsidR="00DA2563"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t>检测正常雨水的</w:t>
            </w:r>
            <w:r w:rsidRPr="00D82318">
              <w:rPr>
                <w:rFonts w:eastAsia="Times New Roman"/>
              </w:rPr>
              <w:t>pH</w:t>
            </w:r>
            <w:r w:rsidRPr="00D82318">
              <w:t>是否等于</w:t>
            </w:r>
            <w:r w:rsidRPr="00D82318">
              <w:rPr>
                <w:rFonts w:eastAsia="Times New Roman"/>
              </w:rPr>
              <w:t>5.6</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用</w:t>
            </w:r>
            <w:r w:rsidRPr="00D82318">
              <w:rPr>
                <w:rFonts w:eastAsia="Times New Roman"/>
              </w:rPr>
              <w:t>pH</w:t>
            </w:r>
            <w:r w:rsidRPr="00D82318">
              <w:t>试纸测定</w:t>
            </w:r>
          </w:p>
        </w:tc>
      </w:tr>
      <w:tr w:rsidR="00DA2563"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由氧化铜制取氢氧化铜</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直接加入</w:t>
            </w:r>
            <w:proofErr w:type="spellStart"/>
            <w:r w:rsidRPr="00D82318">
              <w:rPr>
                <w:rFonts w:eastAsia="Times New Roman"/>
              </w:rPr>
              <w:t>NaOH</w:t>
            </w:r>
            <w:proofErr w:type="spellEnd"/>
            <w:r w:rsidRPr="00D82318">
              <w:t>溶液</w:t>
            </w:r>
          </w:p>
        </w:tc>
      </w:tr>
      <w:tr w:rsidR="00DA2563" w:rsidTr="00C9525C">
        <w:trPr>
          <w:trHeight w:val="45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rPr>
                <w:rFonts w:eastAsia="Times New Roman"/>
              </w:rPr>
            </w:pPr>
            <w:r w:rsidRPr="00D82318">
              <w:rPr>
                <w:rFonts w:eastAsia="Times New Roman"/>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除去氢氧化钠溶液中的氢氧化钡</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DA2563" w:rsidRPr="00D82318" w:rsidRDefault="00DA2563" w:rsidP="00C9525C">
            <w:pPr>
              <w:spacing w:line="360" w:lineRule="auto"/>
              <w:jc w:val="left"/>
              <w:textAlignment w:val="center"/>
            </w:pPr>
            <w:r w:rsidRPr="00D82318">
              <w:t>加入过量稀硫酸</w:t>
            </w:r>
          </w:p>
        </w:tc>
      </w:tr>
    </w:tbl>
    <w:p w:rsidR="00DA2563" w:rsidRPr="00D82318" w:rsidRDefault="00DA2563" w:rsidP="00DA2563">
      <w:pPr>
        <w:spacing w:line="360" w:lineRule="auto"/>
        <w:jc w:val="left"/>
        <w:textAlignment w:val="center"/>
      </w:pPr>
      <w:r w:rsidRPr="00D82318">
        <w:t>8</w:t>
      </w:r>
      <w:r w:rsidRPr="00D82318">
        <w:t>．（</w:t>
      </w:r>
      <w:r w:rsidRPr="00D82318">
        <w:t>2021·</w:t>
      </w:r>
      <w:r w:rsidRPr="00D82318">
        <w:t>江苏盐城）根据下列仪器装置，回答问题。</w:t>
      </w:r>
    </w:p>
    <w:p w:rsidR="00DA2563" w:rsidRPr="00D82318" w:rsidRDefault="00DA2563" w:rsidP="00DA2563">
      <w:pPr>
        <w:spacing w:line="360" w:lineRule="auto"/>
        <w:jc w:val="left"/>
        <w:textAlignment w:val="center"/>
      </w:pPr>
      <w:r w:rsidRPr="00D82318">
        <w:rPr>
          <w:noProof/>
        </w:rPr>
        <w:lastRenderedPageBreak/>
        <w:drawing>
          <wp:inline distT="0" distB="0" distL="0" distR="0" wp14:anchorId="250124C3" wp14:editId="37EC032A">
            <wp:extent cx="4248150" cy="3276600"/>
            <wp:effectExtent l="0" t="0" r="0" b="0"/>
            <wp:docPr id="1629869879" name="图片 16298698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766901" name=""/>
                    <pic:cNvPicPr>
                      <a:picLocks noChangeAspect="1"/>
                    </pic:cNvPicPr>
                  </pic:nvPicPr>
                  <pic:blipFill>
                    <a:blip r:embed="rId21"/>
                    <a:stretch>
                      <a:fillRect/>
                    </a:stretch>
                  </pic:blipFill>
                  <pic:spPr>
                    <a:xfrm>
                      <a:off x="0" y="0"/>
                      <a:ext cx="4248150" cy="3276600"/>
                    </a:xfrm>
                    <a:prstGeom prst="rect">
                      <a:avLst/>
                    </a:prstGeom>
                  </pic:spPr>
                </pic:pic>
              </a:graphicData>
            </a:graphic>
          </wp:inline>
        </w:drawing>
      </w:r>
    </w:p>
    <w:p w:rsidR="00DA2563" w:rsidRPr="00D82318" w:rsidRDefault="00DA2563" w:rsidP="00DA2563">
      <w:pPr>
        <w:spacing w:line="360" w:lineRule="auto"/>
        <w:jc w:val="left"/>
        <w:textAlignment w:val="center"/>
      </w:pPr>
      <w:r w:rsidRPr="00D82318">
        <w:t>（</w:t>
      </w:r>
      <w:r w:rsidRPr="00D82318">
        <w:rPr>
          <w:rFonts w:eastAsia="Times New Roman"/>
        </w:rPr>
        <w:t>1</w:t>
      </w:r>
      <w:r w:rsidRPr="00D82318">
        <w:t>）写出仪器名称：</w:t>
      </w:r>
      <w:r w:rsidRPr="00D82318">
        <w:rPr>
          <w:rFonts w:ascii="宋体" w:hAnsi="宋体" w:cs="宋体" w:hint="eastAsia"/>
        </w:rPr>
        <w:t>①</w:t>
      </w:r>
      <w:r w:rsidRPr="00D82318">
        <w:t>为</w:t>
      </w:r>
      <w:r w:rsidRPr="00D82318">
        <w:t>______</w:t>
      </w:r>
      <w:r w:rsidRPr="00D82318">
        <w:t>，</w:t>
      </w:r>
      <w:r w:rsidRPr="00D82318">
        <w:rPr>
          <w:rFonts w:ascii="宋体" w:hAnsi="宋体" w:cs="宋体" w:hint="eastAsia"/>
        </w:rPr>
        <w:t>②</w:t>
      </w:r>
      <w:r w:rsidRPr="00D82318">
        <w:t>为</w:t>
      </w:r>
      <w:r w:rsidRPr="00D82318">
        <w:t>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2</w:t>
      </w:r>
      <w:r w:rsidRPr="00D82318">
        <w:t>）实验室用</w:t>
      </w:r>
      <w:r w:rsidRPr="00D82318">
        <w:rPr>
          <w:rFonts w:eastAsia="Times New Roman"/>
        </w:rPr>
        <w:t>MnO</w:t>
      </w:r>
      <w:r w:rsidRPr="00D82318">
        <w:rPr>
          <w:rFonts w:eastAsia="Times New Roman"/>
          <w:vertAlign w:val="subscript"/>
        </w:rPr>
        <w:t>2</w:t>
      </w:r>
      <w:r w:rsidRPr="00D82318">
        <w:t>和双氧水制取</w:t>
      </w:r>
      <w:r w:rsidRPr="00D82318">
        <w:rPr>
          <w:rFonts w:eastAsia="Times New Roman"/>
        </w:rPr>
        <w:t>O</w:t>
      </w:r>
      <w:r w:rsidRPr="00D82318">
        <w:rPr>
          <w:rFonts w:eastAsia="Times New Roman"/>
          <w:vertAlign w:val="subscript"/>
        </w:rPr>
        <w:t>2</w:t>
      </w:r>
      <w:r w:rsidRPr="00D82318">
        <w:t>，反应的化学方程式为</w:t>
      </w:r>
      <w:r w:rsidRPr="00D82318">
        <w:t>______</w:t>
      </w:r>
      <w:r w:rsidRPr="00D82318">
        <w:t>；装入药品前必须进行的操作是</w:t>
      </w:r>
      <w:r w:rsidRPr="00D82318">
        <w:t>______</w:t>
      </w:r>
      <w:r w:rsidRPr="00D82318">
        <w:t>；实验室制取</w:t>
      </w:r>
      <w:r w:rsidRPr="00D82318">
        <w:rPr>
          <w:rFonts w:eastAsia="Times New Roman"/>
        </w:rPr>
        <w:t>H</w:t>
      </w:r>
      <w:r w:rsidRPr="00D82318">
        <w:rPr>
          <w:rFonts w:eastAsia="Times New Roman"/>
          <w:vertAlign w:val="subscript"/>
        </w:rPr>
        <w:t>2</w:t>
      </w:r>
      <w:r w:rsidRPr="00D82318">
        <w:t>可选用装置</w:t>
      </w:r>
      <w:r w:rsidRPr="00D82318">
        <w:t>______</w:t>
      </w:r>
      <w:r w:rsidRPr="00D82318">
        <w:t>（填字母序号）。</w:t>
      </w:r>
    </w:p>
    <w:p w:rsidR="00DA2563" w:rsidRPr="00D82318" w:rsidRDefault="00DA2563" w:rsidP="00DA2563">
      <w:pPr>
        <w:spacing w:line="360" w:lineRule="auto"/>
        <w:jc w:val="left"/>
        <w:textAlignment w:val="center"/>
      </w:pPr>
      <w:r w:rsidRPr="00D82318">
        <w:t>（</w:t>
      </w:r>
      <w:r w:rsidRPr="00D82318">
        <w:rPr>
          <w:rFonts w:eastAsia="Times New Roman"/>
        </w:rPr>
        <w:t>3</w:t>
      </w:r>
      <w:r w:rsidRPr="00D82318">
        <w:t>）实验室用混有</w:t>
      </w:r>
      <w:r w:rsidRPr="00D82318">
        <w:rPr>
          <w:rFonts w:eastAsia="Times New Roman"/>
        </w:rPr>
        <w:t>MnO</w:t>
      </w:r>
      <w:r w:rsidRPr="00D82318">
        <w:rPr>
          <w:rFonts w:eastAsia="Times New Roman"/>
          <w:vertAlign w:val="subscript"/>
        </w:rPr>
        <w:t>2</w:t>
      </w:r>
      <w:r w:rsidRPr="00D82318">
        <w:t>的</w:t>
      </w:r>
      <w:r w:rsidRPr="00D82318">
        <w:rPr>
          <w:rFonts w:eastAsia="Times New Roman"/>
        </w:rPr>
        <w:t>KClO</w:t>
      </w:r>
      <w:r w:rsidRPr="00D82318">
        <w:rPr>
          <w:rFonts w:eastAsia="Times New Roman"/>
          <w:vertAlign w:val="subscript"/>
        </w:rPr>
        <w:t>3</w:t>
      </w:r>
      <w:r w:rsidRPr="00D82318">
        <w:t>固体制取</w:t>
      </w:r>
      <w:r w:rsidRPr="00D82318">
        <w:rPr>
          <w:rFonts w:eastAsia="Times New Roman"/>
        </w:rPr>
        <w:t>O</w:t>
      </w:r>
      <w:r w:rsidRPr="00D82318">
        <w:rPr>
          <w:rFonts w:eastAsia="Times New Roman"/>
          <w:vertAlign w:val="subscript"/>
        </w:rPr>
        <w:t>2</w:t>
      </w:r>
      <w:r w:rsidRPr="00D82318">
        <w:t>，</w:t>
      </w:r>
      <w:r w:rsidRPr="00D82318">
        <w:rPr>
          <w:rFonts w:eastAsia="Times New Roman"/>
        </w:rPr>
        <w:t>MnO</w:t>
      </w:r>
      <w:r w:rsidRPr="00D82318">
        <w:rPr>
          <w:rFonts w:eastAsia="Times New Roman"/>
          <w:vertAlign w:val="subscript"/>
        </w:rPr>
        <w:t>2</w:t>
      </w:r>
      <w:r w:rsidRPr="00D82318">
        <w:t>在反应中起</w:t>
      </w:r>
      <w:r w:rsidRPr="00D82318">
        <w:t>______</w:t>
      </w:r>
      <w:r w:rsidRPr="00D82318">
        <w:t>作用。</w:t>
      </w:r>
    </w:p>
    <w:p w:rsidR="00DA2563" w:rsidRPr="00D82318" w:rsidRDefault="00DA2563" w:rsidP="00DA2563">
      <w:pPr>
        <w:spacing w:line="360" w:lineRule="auto"/>
        <w:jc w:val="left"/>
        <w:textAlignment w:val="center"/>
      </w:pPr>
      <w:r w:rsidRPr="00D82318">
        <w:t>（</w:t>
      </w:r>
      <w:r w:rsidRPr="00D82318">
        <w:rPr>
          <w:rFonts w:eastAsia="Times New Roman"/>
        </w:rPr>
        <w:t>4</w:t>
      </w:r>
      <w:r w:rsidRPr="00D82318">
        <w:t>）实验室可用</w:t>
      </w:r>
      <w:r w:rsidRPr="00D82318">
        <w:t>______</w:t>
      </w:r>
      <w:r w:rsidRPr="00D82318">
        <w:t>（填物质名称）干燥</w:t>
      </w:r>
      <w:r w:rsidRPr="00D82318">
        <w:rPr>
          <w:rFonts w:eastAsia="Times New Roman"/>
        </w:rPr>
        <w:t>CO</w:t>
      </w:r>
      <w:r w:rsidRPr="00D82318">
        <w:rPr>
          <w:rFonts w:eastAsia="Times New Roman"/>
          <w:vertAlign w:val="subscript"/>
        </w:rPr>
        <w:t>2</w:t>
      </w:r>
      <w:r w:rsidRPr="00D82318">
        <w:t>。用装置</w:t>
      </w:r>
      <w:r w:rsidRPr="00D82318">
        <w:rPr>
          <w:rFonts w:eastAsia="Times New Roman"/>
        </w:rPr>
        <w:t>E</w:t>
      </w:r>
      <w:r w:rsidRPr="00D82318">
        <w:t>进行</w:t>
      </w:r>
      <w:r w:rsidRPr="00D82318">
        <w:rPr>
          <w:rFonts w:eastAsia="Times New Roman"/>
        </w:rPr>
        <w:t>CO</w:t>
      </w:r>
      <w:r w:rsidRPr="00D82318">
        <w:rPr>
          <w:rFonts w:eastAsia="Times New Roman"/>
          <w:vertAlign w:val="subscript"/>
        </w:rPr>
        <w:t>2</w:t>
      </w:r>
      <w:r w:rsidRPr="00D82318">
        <w:t>的部分性质实验；将干燥的紫色石蕊试纸放在</w:t>
      </w:r>
      <w:r w:rsidRPr="00D82318">
        <w:t>______</w:t>
      </w:r>
      <w:r w:rsidRPr="00D82318">
        <w:t>（选填</w:t>
      </w:r>
      <w:r w:rsidRPr="00D82318">
        <w:t>“</w:t>
      </w:r>
      <w:proofErr w:type="spellStart"/>
      <w:r w:rsidRPr="00D82318">
        <w:rPr>
          <w:rFonts w:eastAsia="Times New Roman"/>
        </w:rPr>
        <w:t>a</w:t>
      </w:r>
      <w:r w:rsidRPr="00D82318">
        <w:t>”“</w:t>
      </w:r>
      <w:r w:rsidRPr="00D82318">
        <w:rPr>
          <w:rFonts w:eastAsia="Times New Roman"/>
        </w:rPr>
        <w:t>d</w:t>
      </w:r>
      <w:proofErr w:type="spellEnd"/>
      <w:r w:rsidRPr="00D82318">
        <w:t>”</w:t>
      </w:r>
      <w:r w:rsidRPr="00D82318">
        <w:t>）处，并与</w:t>
      </w:r>
      <w:r w:rsidRPr="00D82318">
        <w:rPr>
          <w:rFonts w:eastAsia="Times New Roman"/>
        </w:rPr>
        <w:t>b</w:t>
      </w:r>
      <w:r w:rsidRPr="00D82318">
        <w:t>处现象对比。可说明</w:t>
      </w:r>
      <w:r w:rsidRPr="00D82318">
        <w:rPr>
          <w:rFonts w:eastAsia="Times New Roman"/>
        </w:rPr>
        <w:t>CO</w:t>
      </w:r>
      <w:r w:rsidRPr="00D82318">
        <w:rPr>
          <w:rFonts w:eastAsia="Times New Roman"/>
          <w:vertAlign w:val="subscript"/>
        </w:rPr>
        <w:t>2</w:t>
      </w:r>
      <w:r w:rsidRPr="00D82318">
        <w:t>能与水反应：</w:t>
      </w:r>
      <w:r w:rsidRPr="00D82318">
        <w:rPr>
          <w:rFonts w:eastAsia="Times New Roman"/>
        </w:rPr>
        <w:t>c</w:t>
      </w:r>
      <w:r w:rsidRPr="00D82318">
        <w:t>处发生反应的化学方程式为</w:t>
      </w:r>
      <w:r w:rsidRPr="00D82318">
        <w:t>______</w:t>
      </w:r>
      <w:r w:rsidRPr="00D82318">
        <w:t>。</w:t>
      </w:r>
    </w:p>
    <w:p w:rsidR="00DA2563" w:rsidRPr="00D82318" w:rsidRDefault="00DA2563" w:rsidP="00DA2563">
      <w:pPr>
        <w:spacing w:line="360" w:lineRule="auto"/>
        <w:jc w:val="left"/>
        <w:textAlignment w:val="center"/>
      </w:pPr>
      <w:r w:rsidRPr="00D82318">
        <w:t>9</w:t>
      </w:r>
      <w:r w:rsidRPr="00D82318">
        <w:t>．（</w:t>
      </w:r>
      <w:r w:rsidRPr="00D82318">
        <w:t>2021·</w:t>
      </w:r>
      <w:r w:rsidRPr="00D82318">
        <w:t>云南）化学是一门以实验为基础的科学。根据下图回答问题。</w:t>
      </w:r>
    </w:p>
    <w:p w:rsidR="00DA2563" w:rsidRPr="00D82318" w:rsidRDefault="00DA2563" w:rsidP="00DA2563">
      <w:pPr>
        <w:spacing w:line="360" w:lineRule="auto"/>
        <w:jc w:val="left"/>
        <w:textAlignment w:val="center"/>
      </w:pPr>
      <w:r w:rsidRPr="00D82318">
        <w:rPr>
          <w:noProof/>
        </w:rPr>
        <w:drawing>
          <wp:inline distT="0" distB="0" distL="0" distR="0" wp14:anchorId="7442302E" wp14:editId="2A3F5151">
            <wp:extent cx="5274310" cy="1430321"/>
            <wp:effectExtent l="0" t="0" r="0"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59084" name=""/>
                    <pic:cNvPicPr>
                      <a:picLocks noChangeAspect="1"/>
                    </pic:cNvPicPr>
                  </pic:nvPicPr>
                  <pic:blipFill>
                    <a:blip r:embed="rId22"/>
                    <a:stretch>
                      <a:fillRect/>
                    </a:stretch>
                  </pic:blipFill>
                  <pic:spPr>
                    <a:xfrm>
                      <a:off x="0" y="0"/>
                      <a:ext cx="5274310" cy="1430321"/>
                    </a:xfrm>
                    <a:prstGeom prst="rect">
                      <a:avLst/>
                    </a:prstGeom>
                  </pic:spPr>
                </pic:pic>
              </a:graphicData>
            </a:graphic>
          </wp:inline>
        </w:drawing>
      </w:r>
    </w:p>
    <w:p w:rsidR="00DA2563" w:rsidRPr="00D82318" w:rsidRDefault="00DA2563" w:rsidP="00DA2563">
      <w:pPr>
        <w:spacing w:line="360" w:lineRule="auto"/>
        <w:jc w:val="left"/>
        <w:textAlignment w:val="center"/>
      </w:pPr>
      <w:r w:rsidRPr="00D82318">
        <w:t>（</w:t>
      </w:r>
      <w:r w:rsidRPr="00D82318">
        <w:rPr>
          <w:rFonts w:eastAsia="Times New Roman"/>
        </w:rPr>
        <w:t>1</w:t>
      </w:r>
      <w:r w:rsidRPr="00D82318">
        <w:t>）仪器</w:t>
      </w:r>
      <w:r w:rsidRPr="00D82318">
        <w:rPr>
          <w:rFonts w:eastAsia="Times New Roman"/>
        </w:rPr>
        <w:t>a</w:t>
      </w:r>
      <w:r w:rsidRPr="00D82318">
        <w:t>的名称是</w:t>
      </w:r>
      <w:r w:rsidRPr="00D82318">
        <w:t>_____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2</w:t>
      </w:r>
      <w:r w:rsidRPr="00D82318">
        <w:t>）实验室用过氧化氢溶液和二氧化锰混合制取氧气的化学反应方程式为</w:t>
      </w:r>
      <w:r w:rsidRPr="00D82318">
        <w:t>___________</w:t>
      </w:r>
      <w:r w:rsidRPr="00D82318">
        <w:t>，用</w:t>
      </w:r>
      <w:r w:rsidRPr="00D82318">
        <w:rPr>
          <w:rFonts w:eastAsia="Times New Roman"/>
        </w:rPr>
        <w:t>F</w:t>
      </w:r>
      <w:r w:rsidRPr="00D82318">
        <w:t>装置收集氧气，当观察到</w:t>
      </w:r>
      <w:r w:rsidRPr="00D82318">
        <w:t>___________</w:t>
      </w:r>
      <w:r w:rsidRPr="00D82318">
        <w:t>的现象时再开始收集。</w:t>
      </w:r>
    </w:p>
    <w:p w:rsidR="00DA2563" w:rsidRPr="00D82318" w:rsidRDefault="00DA2563" w:rsidP="00DA2563">
      <w:pPr>
        <w:spacing w:line="360" w:lineRule="auto"/>
        <w:jc w:val="left"/>
        <w:textAlignment w:val="center"/>
      </w:pPr>
      <w:r w:rsidRPr="00D82318">
        <w:t>（</w:t>
      </w:r>
      <w:r w:rsidRPr="00D82318">
        <w:rPr>
          <w:rFonts w:eastAsia="Times New Roman"/>
        </w:rPr>
        <w:t>3</w:t>
      </w:r>
      <w:r w:rsidRPr="00D82318">
        <w:t>）甲烷是一种没有颜色、没有气味、难溶于水、密度比空气小的气体。实验室常用加热碱石灰（氧化钙和氢氧化钠固体的混合物）和醋酸钠固体制取甲烷气体，应选用的发生装置</w:t>
      </w:r>
      <w:r w:rsidRPr="00D82318">
        <w:lastRenderedPageBreak/>
        <w:t>是</w:t>
      </w:r>
      <w:r w:rsidRPr="00D82318">
        <w:t>___________</w:t>
      </w:r>
      <w:r w:rsidRPr="00D82318">
        <w:t>（填标号，下同），若用</w:t>
      </w:r>
      <w:r w:rsidRPr="00D82318">
        <w:rPr>
          <w:rFonts w:eastAsia="Times New Roman"/>
        </w:rPr>
        <w:t>G</w:t>
      </w:r>
      <w:r w:rsidRPr="00D82318">
        <w:t>装置收集时，则气体要从</w:t>
      </w:r>
      <w:r w:rsidRPr="00D82318">
        <w:t>___________</w:t>
      </w:r>
      <w:r w:rsidRPr="00D82318">
        <w:t>端通入。</w:t>
      </w:r>
    </w:p>
    <w:p w:rsidR="00DA2563" w:rsidRPr="00D82318" w:rsidRDefault="00DA2563" w:rsidP="00DA2563">
      <w:pPr>
        <w:spacing w:line="360" w:lineRule="auto"/>
        <w:jc w:val="left"/>
        <w:textAlignment w:val="center"/>
      </w:pPr>
      <w:r w:rsidRPr="00D82318">
        <w:t>（</w:t>
      </w:r>
      <w:r w:rsidRPr="00D82318">
        <w:rPr>
          <w:rFonts w:eastAsia="Times New Roman"/>
        </w:rPr>
        <w:t>4</w:t>
      </w:r>
      <w:r w:rsidRPr="00D82318">
        <w:t>）</w:t>
      </w:r>
      <w:r w:rsidRPr="00D82318">
        <w:rPr>
          <w:rFonts w:eastAsia="Times New Roman"/>
        </w:rPr>
        <w:t>A</w:t>
      </w:r>
      <w:r w:rsidRPr="00D82318">
        <w:t>、</w:t>
      </w:r>
      <w:r w:rsidRPr="00D82318">
        <w:rPr>
          <w:rFonts w:eastAsia="Times New Roman"/>
        </w:rPr>
        <w:t>B</w:t>
      </w:r>
      <w:r w:rsidRPr="00D82318">
        <w:t>装置都可以制取氧气、二氧化碳和氢气，若要控制液体滴加速率，获得平稳气流，应选择的发生装置是</w:t>
      </w:r>
      <w:r w:rsidRPr="00D82318">
        <w:t>_____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5</w:t>
      </w:r>
      <w:r w:rsidRPr="00D82318">
        <w:t>）生活中常用草酸溶液除铁锈和瓷砖上的污渍。草酸晶体加热会发生如下反应：</w:t>
      </w:r>
      <w:r w:rsidRPr="00D82318">
        <w:rPr>
          <w:rFonts w:eastAsia="Times New Roman"/>
        </w:rPr>
        <w:t xml:space="preserve"> </w:t>
      </w:r>
      <w:r>
        <w:object w:dxaOrig="3840" w:dyaOrig="675">
          <v:shape id="_x0000_i1027" type="#_x0000_t75" alt="eqId989daf9534304dc4bd9a07afe1d8071e" style="width:192pt;height:34pt" o:ole="">
            <v:imagedata r:id="rId23" o:title="eqId989daf9534304dc4bd9a07afe1d8071e"/>
          </v:shape>
          <o:OLEObject Type="Embed" ProgID="Equation.DSMT4" ShapeID="_x0000_i1027" DrawAspect="Content" ObjectID="_1688709095" r:id="rId24"/>
        </w:object>
      </w:r>
      <w:r w:rsidRPr="00D82318">
        <w:t>。为检验分解后的产物，小赵设计了如下实验。</w:t>
      </w:r>
    </w:p>
    <w:p w:rsidR="00DA2563" w:rsidRPr="00D82318" w:rsidRDefault="00DA2563" w:rsidP="00DA2563">
      <w:pPr>
        <w:spacing w:line="360" w:lineRule="auto"/>
        <w:jc w:val="left"/>
        <w:textAlignment w:val="center"/>
      </w:pPr>
      <w:r w:rsidRPr="00D82318">
        <w:t>回答下列问题。（白色的无水硫酸铜遇水变蓝）</w:t>
      </w:r>
    </w:p>
    <w:p w:rsidR="00DA2563" w:rsidRPr="00D82318" w:rsidRDefault="00DA2563" w:rsidP="00DA2563">
      <w:pPr>
        <w:spacing w:line="360" w:lineRule="auto"/>
        <w:jc w:val="left"/>
        <w:textAlignment w:val="center"/>
      </w:pPr>
      <w:r w:rsidRPr="00D82318">
        <w:rPr>
          <w:noProof/>
        </w:rPr>
        <w:drawing>
          <wp:inline distT="0" distB="0" distL="0" distR="0" wp14:anchorId="5A1F6CF6" wp14:editId="02A3FFB9">
            <wp:extent cx="3286125" cy="1381125"/>
            <wp:effectExtent l="0" t="0" r="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947208" name=""/>
                    <pic:cNvPicPr>
                      <a:picLocks noChangeAspect="1"/>
                    </pic:cNvPicPr>
                  </pic:nvPicPr>
                  <pic:blipFill>
                    <a:blip r:embed="rId25"/>
                    <a:stretch>
                      <a:fillRect/>
                    </a:stretch>
                  </pic:blipFill>
                  <pic:spPr>
                    <a:xfrm>
                      <a:off x="0" y="0"/>
                      <a:ext cx="3286125" cy="1381125"/>
                    </a:xfrm>
                    <a:prstGeom prst="rect">
                      <a:avLst/>
                    </a:prstGeom>
                  </pic:spPr>
                </pic:pic>
              </a:graphicData>
            </a:graphic>
          </wp:inline>
        </w:drawing>
      </w:r>
    </w:p>
    <w:p w:rsidR="00DA2563" w:rsidRPr="00D82318" w:rsidRDefault="00DA2563" w:rsidP="00DA2563">
      <w:pPr>
        <w:spacing w:line="360" w:lineRule="auto"/>
        <w:jc w:val="left"/>
        <w:textAlignment w:val="center"/>
      </w:pPr>
      <w:r w:rsidRPr="00D82318">
        <w:rPr>
          <w:rFonts w:ascii="宋体" w:hAnsi="宋体" w:cs="宋体" w:hint="eastAsia"/>
        </w:rPr>
        <w:t>①</w:t>
      </w:r>
      <w:r w:rsidRPr="00D82318">
        <w:t>实验中证明有水生成的现象是</w:t>
      </w:r>
      <w:r w:rsidRPr="00D82318">
        <w:t>___________</w:t>
      </w:r>
      <w:r w:rsidRPr="00D82318">
        <w:t>。</w:t>
      </w:r>
    </w:p>
    <w:p w:rsidR="00DA2563" w:rsidRPr="00D82318" w:rsidRDefault="00DA2563" w:rsidP="00DA2563">
      <w:pPr>
        <w:spacing w:line="360" w:lineRule="auto"/>
        <w:jc w:val="left"/>
        <w:textAlignment w:val="center"/>
      </w:pPr>
      <w:r w:rsidRPr="00D82318">
        <w:rPr>
          <w:rFonts w:ascii="宋体" w:hAnsi="宋体" w:cs="宋体" w:hint="eastAsia"/>
        </w:rPr>
        <w:t>②</w:t>
      </w:r>
      <w:r w:rsidRPr="00D82318">
        <w:t>乙中澄清石灰水的作用是</w:t>
      </w:r>
      <w:r w:rsidRPr="00D82318">
        <w:t>___________</w:t>
      </w:r>
      <w:r w:rsidRPr="00D82318">
        <w:t>。</w:t>
      </w:r>
    </w:p>
    <w:p w:rsidR="00DA2563" w:rsidRPr="00D82318" w:rsidRDefault="00DA2563" w:rsidP="00DA2563">
      <w:pPr>
        <w:spacing w:line="360" w:lineRule="auto"/>
        <w:jc w:val="left"/>
        <w:textAlignment w:val="center"/>
      </w:pPr>
      <w:r w:rsidRPr="00D82318">
        <w:rPr>
          <w:rFonts w:ascii="宋体" w:hAnsi="宋体" w:cs="宋体" w:hint="eastAsia"/>
        </w:rPr>
        <w:t>③</w:t>
      </w:r>
      <w:r w:rsidRPr="00D82318">
        <w:t>要证明有</w:t>
      </w:r>
      <w:r w:rsidRPr="00D82318">
        <w:rPr>
          <w:rFonts w:eastAsia="Times New Roman"/>
        </w:rPr>
        <w:t>CO</w:t>
      </w:r>
      <w:r w:rsidRPr="00D82318">
        <w:t>生成，在不连接其他装置的情况下，可进行的操作是</w:t>
      </w:r>
      <w:r w:rsidRPr="00D82318">
        <w:t>___________</w:t>
      </w:r>
      <w:r w:rsidRPr="00D82318">
        <w:t>。</w:t>
      </w:r>
    </w:p>
    <w:p w:rsidR="00DA2563" w:rsidRPr="00D82318" w:rsidRDefault="00DA2563" w:rsidP="00DA2563">
      <w:pPr>
        <w:spacing w:line="360" w:lineRule="auto"/>
        <w:jc w:val="left"/>
        <w:textAlignment w:val="center"/>
      </w:pPr>
      <w:r w:rsidRPr="00D82318">
        <w:t>10</w:t>
      </w:r>
      <w:r w:rsidRPr="00D82318">
        <w:t>．（</w:t>
      </w:r>
      <w:r w:rsidRPr="00D82318">
        <w:t>2021·</w:t>
      </w:r>
      <w:r w:rsidRPr="00D82318">
        <w:t>四川泸州）钨</w:t>
      </w:r>
      <w:r w:rsidRPr="00D82318">
        <w:rPr>
          <w:rFonts w:eastAsia="Times New Roman"/>
        </w:rPr>
        <w:t>(W)</w:t>
      </w:r>
      <w:r w:rsidRPr="00D82318">
        <w:t>是一种重要的战略金属。实验室需用干燥的</w:t>
      </w:r>
      <w:r w:rsidRPr="00D82318">
        <w:rPr>
          <w:rFonts w:eastAsia="Times New Roman"/>
        </w:rPr>
        <w:t>H</w:t>
      </w:r>
      <w:r w:rsidRPr="00D82318">
        <w:rPr>
          <w:rFonts w:eastAsia="Times New Roman"/>
          <w:vertAlign w:val="subscript"/>
        </w:rPr>
        <w:t>2</w:t>
      </w:r>
      <w:r w:rsidRPr="00D82318">
        <w:t>还原</w:t>
      </w:r>
      <w:r w:rsidRPr="00D82318">
        <w:rPr>
          <w:rFonts w:eastAsia="Times New Roman"/>
        </w:rPr>
        <w:t>WO</w:t>
      </w:r>
      <w:r w:rsidRPr="00D82318">
        <w:rPr>
          <w:rFonts w:eastAsia="Times New Roman"/>
          <w:vertAlign w:val="subscript"/>
        </w:rPr>
        <w:t>3</w:t>
      </w:r>
      <w:r w:rsidRPr="00D82318">
        <w:t>制备金属</w:t>
      </w:r>
      <w:r w:rsidRPr="00D82318">
        <w:rPr>
          <w:rFonts w:eastAsia="Times New Roman"/>
        </w:rPr>
        <w:t>W</w:t>
      </w:r>
      <w:r w:rsidRPr="00D82318">
        <w:t>，所用装置如下图所示。已知</w:t>
      </w:r>
      <w:r w:rsidRPr="00D82318">
        <w:rPr>
          <w:rFonts w:eastAsia="Times New Roman"/>
        </w:rPr>
        <w:t>Zn</w:t>
      </w:r>
      <w:r w:rsidRPr="00D82318">
        <w:t>粒中往往含有</w:t>
      </w:r>
      <w:proofErr w:type="spellStart"/>
      <w:r w:rsidRPr="00D82318">
        <w:rPr>
          <w:rFonts w:eastAsia="Times New Roman"/>
        </w:rPr>
        <w:t>ZnS</w:t>
      </w:r>
      <w:proofErr w:type="spellEnd"/>
      <w:r w:rsidRPr="00D82318">
        <w:t>杂质，焦性没食子酸溶液可用于吸收氧气。回答下列问题：</w:t>
      </w:r>
    </w:p>
    <w:p w:rsidR="00DA2563" w:rsidRPr="00D82318" w:rsidRDefault="00DA2563" w:rsidP="00DA2563">
      <w:pPr>
        <w:spacing w:line="360" w:lineRule="auto"/>
        <w:jc w:val="left"/>
        <w:textAlignment w:val="center"/>
      </w:pPr>
      <w:r w:rsidRPr="00D82318">
        <w:rPr>
          <w:noProof/>
        </w:rPr>
        <w:drawing>
          <wp:inline distT="0" distB="0" distL="0" distR="0" wp14:anchorId="68961454" wp14:editId="6096B63B">
            <wp:extent cx="5086350" cy="1647825"/>
            <wp:effectExtent l="0" t="0" r="0" b="0"/>
            <wp:docPr id="1933654704" name="图片 1933654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741710" name=""/>
                    <pic:cNvPicPr>
                      <a:picLocks noChangeAspect="1"/>
                    </pic:cNvPicPr>
                  </pic:nvPicPr>
                  <pic:blipFill>
                    <a:blip r:embed="rId26"/>
                    <a:stretch>
                      <a:fillRect/>
                    </a:stretch>
                  </pic:blipFill>
                  <pic:spPr>
                    <a:xfrm>
                      <a:off x="0" y="0"/>
                      <a:ext cx="5086350" cy="1647825"/>
                    </a:xfrm>
                    <a:prstGeom prst="rect">
                      <a:avLst/>
                    </a:prstGeom>
                  </pic:spPr>
                </pic:pic>
              </a:graphicData>
            </a:graphic>
          </wp:inline>
        </w:drawing>
      </w:r>
    </w:p>
    <w:p w:rsidR="00DA2563" w:rsidRPr="00D82318" w:rsidRDefault="00DA2563" w:rsidP="00DA2563">
      <w:pPr>
        <w:spacing w:line="360" w:lineRule="auto"/>
        <w:jc w:val="left"/>
        <w:textAlignment w:val="center"/>
        <w:rPr>
          <w:rFonts w:eastAsia="Times New Roman"/>
        </w:rPr>
      </w:pPr>
      <w:r w:rsidRPr="00D82318">
        <w:rPr>
          <w:rFonts w:eastAsia="Times New Roman"/>
        </w:rPr>
        <w:t>(1)</w:t>
      </w:r>
      <w:r w:rsidRPr="00D82318">
        <w:t>装置</w:t>
      </w:r>
      <w:r w:rsidRPr="00D82318">
        <w:rPr>
          <w:rFonts w:ascii="宋体" w:hAnsi="宋体" w:cs="宋体" w:hint="eastAsia"/>
        </w:rPr>
        <w:t>①</w:t>
      </w:r>
      <w:r w:rsidRPr="00D82318">
        <w:t>用到的仪器有长颈漏斗、带导管的橡皮塞和</w:t>
      </w:r>
      <w:r w:rsidRPr="00D82318">
        <w:t>___________</w:t>
      </w:r>
      <w:r w:rsidRPr="00D82318">
        <w:t>，其反应的化学方程式是有：</w:t>
      </w:r>
      <w:r w:rsidRPr="00D82318">
        <w:t>___________</w:t>
      </w:r>
      <w:r w:rsidRPr="00D82318">
        <w:t>、</w:t>
      </w:r>
      <w:r w:rsidRPr="00D82318">
        <w:rPr>
          <w:rFonts w:eastAsia="Times New Roman"/>
        </w:rPr>
        <w:t>ZnS+2HCl=ZnCl</w:t>
      </w:r>
      <w:r w:rsidRPr="00D82318">
        <w:rPr>
          <w:rFonts w:eastAsia="Times New Roman"/>
          <w:vertAlign w:val="subscript"/>
        </w:rPr>
        <w:t>2</w:t>
      </w:r>
      <w:r w:rsidRPr="00D82318">
        <w:rPr>
          <w:rFonts w:eastAsia="Times New Roman"/>
        </w:rPr>
        <w:t xml:space="preserve"> +H</w:t>
      </w:r>
      <w:r w:rsidRPr="00D82318">
        <w:rPr>
          <w:rFonts w:eastAsia="Times New Roman"/>
          <w:vertAlign w:val="subscript"/>
        </w:rPr>
        <w:t>2</w:t>
      </w:r>
      <w:r w:rsidRPr="00D82318">
        <w:rPr>
          <w:rFonts w:eastAsia="Times New Roman"/>
        </w:rPr>
        <w:t>S↑</w:t>
      </w:r>
    </w:p>
    <w:p w:rsidR="00DA2563" w:rsidRPr="00D82318" w:rsidRDefault="00DA2563" w:rsidP="00DA2563">
      <w:pPr>
        <w:spacing w:line="360" w:lineRule="auto"/>
        <w:jc w:val="left"/>
        <w:textAlignment w:val="center"/>
      </w:pPr>
      <w:r w:rsidRPr="00D82318">
        <w:rPr>
          <w:rFonts w:eastAsia="Times New Roman"/>
        </w:rPr>
        <w:t>(2)</w:t>
      </w:r>
      <w:r w:rsidRPr="00D82318">
        <w:t>装置</w:t>
      </w:r>
      <w:r w:rsidRPr="00D82318">
        <w:rPr>
          <w:rFonts w:ascii="宋体" w:hAnsi="宋体" w:cs="宋体" w:hint="eastAsia"/>
        </w:rPr>
        <w:t>②</w:t>
      </w:r>
      <w:r w:rsidRPr="00D82318">
        <w:t>的作用是安全瓶防倒吸，则</w:t>
      </w:r>
      <w:r w:rsidRPr="00D82318">
        <w:rPr>
          <w:rFonts w:eastAsia="Times New Roman"/>
        </w:rPr>
        <w:t>a</w:t>
      </w:r>
      <w:r w:rsidRPr="00D82318">
        <w:t>连接</w:t>
      </w:r>
      <w:r w:rsidRPr="00D82318">
        <w:t>___________</w:t>
      </w:r>
      <w:r w:rsidRPr="00D82318">
        <w:rPr>
          <w:rFonts w:eastAsia="Times New Roman"/>
        </w:rPr>
        <w:t>(</w:t>
      </w:r>
      <w:r w:rsidRPr="00D82318">
        <w:t>选填</w:t>
      </w:r>
      <w:r w:rsidRPr="00D82318">
        <w:rPr>
          <w:rFonts w:eastAsia="Times New Roman"/>
        </w:rPr>
        <w:t>b</w:t>
      </w:r>
      <w:r w:rsidRPr="00D82318">
        <w:t>、</w:t>
      </w:r>
      <w:r w:rsidRPr="00D82318">
        <w:rPr>
          <w:rFonts w:eastAsia="Times New Roman"/>
        </w:rPr>
        <w:t>c</w:t>
      </w:r>
      <w:r w:rsidRPr="00D82318">
        <w:t>、</w:t>
      </w:r>
      <w:r w:rsidRPr="00D82318">
        <w:rPr>
          <w:rFonts w:eastAsia="Times New Roman"/>
        </w:rPr>
        <w:t>d</w:t>
      </w:r>
      <w:r w:rsidRPr="00D82318">
        <w:t>或</w:t>
      </w:r>
      <w:r w:rsidRPr="00D82318">
        <w:rPr>
          <w:rFonts w:eastAsia="Times New Roman"/>
        </w:rPr>
        <w:t>e)</w:t>
      </w:r>
      <w:r w:rsidRPr="00D82318">
        <w:t>。</w:t>
      </w:r>
    </w:p>
    <w:p w:rsidR="00DA2563" w:rsidRPr="00D82318" w:rsidRDefault="00DA2563" w:rsidP="00DA2563">
      <w:pPr>
        <w:spacing w:line="360" w:lineRule="auto"/>
        <w:jc w:val="left"/>
        <w:textAlignment w:val="center"/>
      </w:pPr>
      <w:r w:rsidRPr="00D82318">
        <w:rPr>
          <w:rFonts w:eastAsia="Times New Roman"/>
        </w:rPr>
        <w:t>(3)</w:t>
      </w:r>
      <w:r w:rsidRPr="00D82318">
        <w:t>装置</w:t>
      </w:r>
      <w:r w:rsidRPr="00D82318">
        <w:rPr>
          <w:rFonts w:ascii="宋体" w:hAnsi="宋体" w:cs="宋体" w:hint="eastAsia"/>
        </w:rPr>
        <w:t>③</w:t>
      </w:r>
      <w:r w:rsidRPr="00D82318">
        <w:t>中盛装</w:t>
      </w:r>
      <w:proofErr w:type="spellStart"/>
      <w:r w:rsidRPr="00D82318">
        <w:rPr>
          <w:rFonts w:eastAsia="Times New Roman"/>
        </w:rPr>
        <w:t>NaOH</w:t>
      </w:r>
      <w:proofErr w:type="spellEnd"/>
      <w:r w:rsidRPr="00D82318">
        <w:t>溶液，其作用是</w:t>
      </w:r>
      <w:r w:rsidRPr="00D82318">
        <w:rPr>
          <w:rFonts w:eastAsia="Times New Roman"/>
        </w:rPr>
        <w:t xml:space="preserve"> </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t>(4)</w:t>
      </w:r>
      <w:r w:rsidRPr="00D82318">
        <w:t>装置</w:t>
      </w:r>
      <w:r w:rsidRPr="00D82318">
        <w:rPr>
          <w:rFonts w:ascii="宋体" w:hAnsi="宋体" w:cs="宋体" w:hint="eastAsia"/>
        </w:rPr>
        <w:t>④⑤</w:t>
      </w:r>
      <w:r w:rsidRPr="00D82318">
        <w:t>中盛装的溶液依次是</w:t>
      </w:r>
      <w:r w:rsidRPr="00D82318">
        <w:t>___________</w:t>
      </w:r>
      <w:r w:rsidRPr="00D82318">
        <w:t>、</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t>(5)</w:t>
      </w:r>
      <w:r w:rsidRPr="00D82318">
        <w:t>装置</w:t>
      </w:r>
      <w:r w:rsidRPr="00D82318">
        <w:rPr>
          <w:rFonts w:ascii="宋体" w:hAnsi="宋体" w:cs="宋体" w:hint="eastAsia"/>
        </w:rPr>
        <w:t>①</w:t>
      </w:r>
      <w:r w:rsidRPr="00D82318">
        <w:t>是启普发生器的简易装置，关闭活塞</w:t>
      </w:r>
      <w:r w:rsidRPr="00D82318">
        <w:rPr>
          <w:rFonts w:eastAsia="Times New Roman"/>
        </w:rPr>
        <w:t>K</w:t>
      </w:r>
      <w:r w:rsidRPr="00D82318">
        <w:t>后装置</w:t>
      </w:r>
      <w:r w:rsidRPr="00D82318">
        <w:rPr>
          <w:rFonts w:ascii="宋体" w:hAnsi="宋体" w:cs="宋体" w:hint="eastAsia"/>
        </w:rPr>
        <w:t>①</w:t>
      </w:r>
      <w:r w:rsidRPr="00D82318">
        <w:t>中反应很快停止，其原因是</w:t>
      </w:r>
      <w:r w:rsidRPr="00D82318">
        <w:lastRenderedPageBreak/>
        <w:t>___________</w:t>
      </w:r>
      <w:r w:rsidRPr="00D82318">
        <w:t>。</w:t>
      </w:r>
    </w:p>
    <w:p w:rsidR="00DA2563" w:rsidRPr="00D82318" w:rsidRDefault="00DA2563" w:rsidP="00DA2563">
      <w:pPr>
        <w:spacing w:line="360" w:lineRule="auto"/>
        <w:jc w:val="left"/>
        <w:textAlignment w:val="center"/>
      </w:pPr>
      <w:r w:rsidRPr="00D82318">
        <w:t>11</w:t>
      </w:r>
      <w:r w:rsidRPr="00D82318">
        <w:t>．（</w:t>
      </w:r>
      <w:r w:rsidRPr="00D82318">
        <w:t>2021·</w:t>
      </w:r>
      <w:r w:rsidRPr="00D82318">
        <w:t>四川乐山）氨气</w:t>
      </w:r>
      <w:r w:rsidRPr="00D82318">
        <w:rPr>
          <w:rFonts w:eastAsia="Times New Roman"/>
        </w:rPr>
        <w:t>(NH</w:t>
      </w:r>
      <w:r w:rsidRPr="00D82318">
        <w:rPr>
          <w:rFonts w:eastAsia="Times New Roman"/>
          <w:vertAlign w:val="subscript"/>
        </w:rPr>
        <w:t>3</w:t>
      </w:r>
      <w:r w:rsidRPr="00D82318">
        <w:rPr>
          <w:rFonts w:eastAsia="Times New Roman"/>
        </w:rPr>
        <w:t>)</w:t>
      </w:r>
      <w:r w:rsidRPr="00D82318">
        <w:t>是一种重要化工原料，有刺激性气味，密度比空气小。某兴趣小组用加热</w:t>
      </w:r>
      <w:r w:rsidRPr="00D82318">
        <w:rPr>
          <w:rFonts w:eastAsia="Times New Roman"/>
        </w:rPr>
        <w:t>NH</w:t>
      </w:r>
      <w:r w:rsidRPr="00D82318">
        <w:rPr>
          <w:rFonts w:eastAsia="Times New Roman"/>
          <w:vertAlign w:val="subscript"/>
        </w:rPr>
        <w:t>4</w:t>
      </w:r>
      <w:r w:rsidRPr="00D82318">
        <w:rPr>
          <w:rFonts w:eastAsia="Times New Roman"/>
        </w:rPr>
        <w:t>Cl</w:t>
      </w:r>
      <w:r w:rsidRPr="00D82318">
        <w:t>和</w:t>
      </w:r>
      <w:proofErr w:type="spellStart"/>
      <w:r w:rsidRPr="00D82318">
        <w:rPr>
          <w:rFonts w:eastAsia="Times New Roman"/>
        </w:rPr>
        <w:t>Ca</w:t>
      </w:r>
      <w:proofErr w:type="spellEnd"/>
      <w:r w:rsidRPr="00D82318">
        <w:rPr>
          <w:rFonts w:eastAsia="Times New Roman"/>
        </w:rPr>
        <w:t>(OH)</w:t>
      </w:r>
      <w:r w:rsidRPr="00D82318">
        <w:rPr>
          <w:rFonts w:eastAsia="Times New Roman"/>
          <w:vertAlign w:val="subscript"/>
        </w:rPr>
        <w:t>2</w:t>
      </w:r>
      <w:r w:rsidRPr="00D82318">
        <w:t>固体的方法制备、收集干燥的</w:t>
      </w:r>
      <w:r w:rsidRPr="00D82318">
        <w:rPr>
          <w:rFonts w:eastAsia="Times New Roman"/>
        </w:rPr>
        <w:t>NH</w:t>
      </w:r>
      <w:r w:rsidRPr="00D82318">
        <w:rPr>
          <w:rFonts w:eastAsia="Times New Roman"/>
          <w:vertAlign w:val="subscript"/>
        </w:rPr>
        <w:t>3</w:t>
      </w:r>
      <w:r w:rsidRPr="00D82318">
        <w:t>，实验装置如下图所示：</w:t>
      </w:r>
    </w:p>
    <w:p w:rsidR="00DA2563" w:rsidRPr="00D82318" w:rsidRDefault="00DA2563" w:rsidP="00DA2563">
      <w:pPr>
        <w:spacing w:line="360" w:lineRule="auto"/>
        <w:jc w:val="left"/>
        <w:textAlignment w:val="center"/>
      </w:pPr>
      <w:r w:rsidRPr="00D82318">
        <w:rPr>
          <w:noProof/>
        </w:rPr>
        <w:drawing>
          <wp:inline distT="0" distB="0" distL="0" distR="0" wp14:anchorId="10D9CC81" wp14:editId="0E8726E4">
            <wp:extent cx="3947160" cy="1800459"/>
            <wp:effectExtent l="0" t="0" r="0" b="9525"/>
            <wp:docPr id="1042764747" name="图片 1042764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516318" name=""/>
                    <pic:cNvPicPr>
                      <a:picLocks noChangeAspect="1"/>
                    </pic:cNvPicPr>
                  </pic:nvPicPr>
                  <pic:blipFill>
                    <a:blip r:embed="rId27"/>
                    <a:stretch>
                      <a:fillRect/>
                    </a:stretch>
                  </pic:blipFill>
                  <pic:spPr>
                    <a:xfrm>
                      <a:off x="0" y="0"/>
                      <a:ext cx="3947160" cy="1800459"/>
                    </a:xfrm>
                    <a:prstGeom prst="rect">
                      <a:avLst/>
                    </a:prstGeom>
                  </pic:spPr>
                </pic:pic>
              </a:graphicData>
            </a:graphic>
          </wp:inline>
        </w:drawing>
      </w:r>
    </w:p>
    <w:p w:rsidR="00DA2563" w:rsidRPr="00D82318" w:rsidRDefault="00DA2563" w:rsidP="00DA2563">
      <w:pPr>
        <w:spacing w:line="360" w:lineRule="auto"/>
        <w:jc w:val="left"/>
        <w:textAlignment w:val="center"/>
      </w:pPr>
      <w:r w:rsidRPr="00D82318">
        <w:t>已知：</w:t>
      </w:r>
      <w:r w:rsidRPr="00D82318">
        <w:rPr>
          <w:rFonts w:eastAsia="Times New Roman"/>
        </w:rPr>
        <w:t>2NH</w:t>
      </w:r>
      <w:r w:rsidRPr="00D82318">
        <w:rPr>
          <w:rFonts w:eastAsia="Times New Roman"/>
          <w:vertAlign w:val="subscript"/>
        </w:rPr>
        <w:t>4</w:t>
      </w:r>
      <w:r w:rsidRPr="00D82318">
        <w:rPr>
          <w:rFonts w:eastAsia="Times New Roman"/>
        </w:rPr>
        <w:t>Cl+Ca(OH)</w:t>
      </w:r>
      <w:r w:rsidRPr="00D82318">
        <w:rPr>
          <w:rFonts w:eastAsia="Times New Roman"/>
          <w:vertAlign w:val="subscript"/>
        </w:rPr>
        <w:t>2</w:t>
      </w:r>
      <w:r>
        <w:object w:dxaOrig="238" w:dyaOrig="676">
          <v:shape id="_x0000_i1028" type="#_x0000_t75" alt="eqId84057a5d9014444cb68744c20ad1ff30" style="width:12pt;height:34pt" o:ole="">
            <v:imagedata r:id="rId28" o:title="eqId84057a5d9014444cb68744c20ad1ff30"/>
          </v:shape>
          <o:OLEObject Type="Embed" ProgID="Equation.DSMT4" ShapeID="_x0000_i1028" DrawAspect="Content" ObjectID="_1688709096" r:id="rId29"/>
        </w:object>
      </w:r>
      <w:r w:rsidRPr="00D82318">
        <w:rPr>
          <w:rFonts w:eastAsia="Times New Roman"/>
        </w:rPr>
        <w:t>CaCl</w:t>
      </w:r>
      <w:r w:rsidRPr="00D82318">
        <w:rPr>
          <w:rFonts w:eastAsia="Times New Roman"/>
          <w:vertAlign w:val="subscript"/>
        </w:rPr>
        <w:t>2</w:t>
      </w:r>
      <w:r w:rsidRPr="00D82318">
        <w:rPr>
          <w:rFonts w:eastAsia="Times New Roman"/>
        </w:rPr>
        <w:t>+2NH</w:t>
      </w:r>
      <w:r w:rsidRPr="00D82318">
        <w:rPr>
          <w:rFonts w:eastAsia="Times New Roman"/>
          <w:vertAlign w:val="subscript"/>
        </w:rPr>
        <w:t>3</w:t>
      </w:r>
      <w:r w:rsidRPr="00D82318">
        <w:t>↑</w:t>
      </w:r>
      <w:r w:rsidRPr="00D82318">
        <w:rPr>
          <w:rFonts w:eastAsia="Times New Roman"/>
        </w:rPr>
        <w:t>+2H</w:t>
      </w:r>
      <w:r w:rsidRPr="00D82318">
        <w:rPr>
          <w:rFonts w:eastAsia="Times New Roman"/>
          <w:vertAlign w:val="subscript"/>
        </w:rPr>
        <w:t>2</w:t>
      </w:r>
      <w:r w:rsidRPr="00D82318">
        <w:rPr>
          <w:rFonts w:eastAsia="Times New Roman"/>
        </w:rPr>
        <w:t>O</w:t>
      </w:r>
      <w:r w:rsidRPr="00D82318">
        <w:t>，回答下列问题：</w:t>
      </w:r>
    </w:p>
    <w:p w:rsidR="00DA2563" w:rsidRPr="00D82318" w:rsidRDefault="00DA2563" w:rsidP="00DA2563">
      <w:pPr>
        <w:spacing w:line="360" w:lineRule="auto"/>
        <w:jc w:val="left"/>
        <w:textAlignment w:val="center"/>
      </w:pPr>
      <w:r w:rsidRPr="00D82318">
        <w:rPr>
          <w:rFonts w:eastAsia="Times New Roman"/>
        </w:rPr>
        <w:t>(1)</w:t>
      </w:r>
      <w:r w:rsidRPr="00D82318">
        <w:t>图中仪器</w:t>
      </w:r>
      <w:r w:rsidRPr="00D82318">
        <w:rPr>
          <w:rFonts w:ascii="宋体" w:hAnsi="宋体" w:cs="宋体" w:hint="eastAsia"/>
        </w:rPr>
        <w:t>①</w:t>
      </w:r>
      <w:r w:rsidRPr="00D82318">
        <w:t>的名称为</w:t>
      </w:r>
      <w:r w:rsidRPr="00D82318">
        <w:t>_______</w:t>
      </w:r>
      <w:r w:rsidRPr="00D82318">
        <w:t>，甲装置也可以用于实验室制备</w:t>
      </w:r>
      <w:r w:rsidRPr="00D82318">
        <w:t>_________</w:t>
      </w:r>
      <w:r w:rsidRPr="00D82318">
        <w:rPr>
          <w:rFonts w:eastAsia="Times New Roman"/>
        </w:rPr>
        <w:t>(</w:t>
      </w:r>
      <w:r w:rsidRPr="00D82318">
        <w:t>选填</w:t>
      </w:r>
      <w:r w:rsidRPr="00D82318">
        <w:t>“</w:t>
      </w:r>
      <w:r w:rsidRPr="00D82318">
        <w:rPr>
          <w:rFonts w:eastAsia="Times New Roman"/>
        </w:rPr>
        <w:t>H</w:t>
      </w:r>
      <w:r w:rsidRPr="00D82318">
        <w:rPr>
          <w:rFonts w:eastAsia="Times New Roman"/>
          <w:vertAlign w:val="subscript"/>
        </w:rPr>
        <w:t>2</w:t>
      </w:r>
      <w:r w:rsidRPr="00D82318">
        <w:t>”</w:t>
      </w:r>
      <w:r w:rsidRPr="00D82318">
        <w:t>、</w:t>
      </w:r>
      <w:r w:rsidRPr="00D82318">
        <w:t>“</w:t>
      </w:r>
      <w:r w:rsidRPr="00D82318">
        <w:rPr>
          <w:rFonts w:eastAsia="Times New Roman"/>
        </w:rPr>
        <w:t>O</w:t>
      </w:r>
      <w:r w:rsidRPr="00D82318">
        <w:rPr>
          <w:rFonts w:eastAsia="Times New Roman"/>
          <w:vertAlign w:val="subscript"/>
        </w:rPr>
        <w:t>2</w:t>
      </w:r>
      <w:r w:rsidRPr="00D82318">
        <w:t>”</w:t>
      </w:r>
      <w:r w:rsidRPr="00D82318">
        <w:t>或</w:t>
      </w:r>
      <w:r w:rsidRPr="00D82318">
        <w:t>“</w:t>
      </w:r>
      <w:r w:rsidRPr="00D82318">
        <w:rPr>
          <w:rFonts w:eastAsia="Times New Roman"/>
        </w:rPr>
        <w:t>CO</w:t>
      </w:r>
      <w:r w:rsidRPr="00D82318">
        <w:rPr>
          <w:rFonts w:eastAsia="Times New Roman"/>
          <w:vertAlign w:val="subscript"/>
        </w:rPr>
        <w:t>2</w:t>
      </w:r>
      <w:r w:rsidRPr="00D82318">
        <w:t>”</w:t>
      </w:r>
      <w:r w:rsidRPr="00D82318">
        <w:rPr>
          <w:rFonts w:eastAsia="Times New Roman"/>
        </w:rPr>
        <w:t>)</w:t>
      </w:r>
      <w:r w:rsidRPr="00D82318">
        <w:t>。</w:t>
      </w:r>
    </w:p>
    <w:p w:rsidR="00DA2563" w:rsidRPr="00D82318" w:rsidRDefault="00DA2563" w:rsidP="00DA2563">
      <w:pPr>
        <w:spacing w:line="360" w:lineRule="auto"/>
        <w:jc w:val="left"/>
        <w:textAlignment w:val="center"/>
      </w:pPr>
      <w:r w:rsidRPr="00D82318">
        <w:rPr>
          <w:rFonts w:eastAsia="Times New Roman"/>
        </w:rPr>
        <w:t>(2)</w:t>
      </w:r>
      <w:r w:rsidRPr="00D82318">
        <w:t>乙装置的作用是</w:t>
      </w:r>
      <w:r w:rsidRPr="00D82318">
        <w:t>________</w:t>
      </w:r>
      <w:r w:rsidRPr="00D82318">
        <w:t>。</w:t>
      </w:r>
    </w:p>
    <w:p w:rsidR="00DA2563" w:rsidRPr="00D82318" w:rsidRDefault="00DA2563" w:rsidP="00DA2563">
      <w:pPr>
        <w:spacing w:line="360" w:lineRule="auto"/>
        <w:jc w:val="left"/>
        <w:textAlignment w:val="center"/>
      </w:pPr>
      <w:r w:rsidRPr="00D82318">
        <w:rPr>
          <w:rFonts w:eastAsia="Times New Roman"/>
        </w:rPr>
        <w:t>(3)</w:t>
      </w:r>
      <w:r w:rsidRPr="00D82318">
        <w:t>丙装置用于收集</w:t>
      </w:r>
      <w:r w:rsidRPr="00D82318">
        <w:rPr>
          <w:rFonts w:eastAsia="Times New Roman"/>
        </w:rPr>
        <w:t>NH</w:t>
      </w:r>
      <w:r w:rsidRPr="00D82318">
        <w:rPr>
          <w:rFonts w:eastAsia="Times New Roman"/>
          <w:vertAlign w:val="subscript"/>
        </w:rPr>
        <w:t>3</w:t>
      </w:r>
      <w:r w:rsidRPr="00D82318">
        <w:t>，则乙中导管口</w:t>
      </w:r>
      <w:r w:rsidRPr="00D82318">
        <w:rPr>
          <w:rFonts w:eastAsia="Times New Roman"/>
        </w:rPr>
        <w:t>a</w:t>
      </w:r>
      <w:r w:rsidRPr="00D82318">
        <w:t>应与丙中导管</w:t>
      </w:r>
      <w:r w:rsidRPr="00D82318">
        <w:t>__________</w:t>
      </w:r>
      <w:r w:rsidRPr="00D82318">
        <w:t>端相连。</w:t>
      </w:r>
    </w:p>
    <w:p w:rsidR="00DA2563" w:rsidRPr="00D82318" w:rsidRDefault="00DA2563" w:rsidP="00DA2563">
      <w:pPr>
        <w:spacing w:line="360" w:lineRule="auto"/>
        <w:jc w:val="left"/>
        <w:textAlignment w:val="center"/>
      </w:pPr>
      <w:r w:rsidRPr="00D82318">
        <w:rPr>
          <w:rFonts w:eastAsia="Times New Roman"/>
        </w:rPr>
        <w:t>(4)</w:t>
      </w:r>
      <w:r w:rsidRPr="00D82318">
        <w:t>从保护环境角度，该实验在丙装置后还应接一个</w:t>
      </w:r>
      <w:r w:rsidRPr="00D82318">
        <w:t>____________</w:t>
      </w:r>
      <w:r w:rsidRPr="00D82318">
        <w:t>装置。。</w:t>
      </w:r>
    </w:p>
    <w:p w:rsidR="00DA2563" w:rsidRPr="00D82318" w:rsidRDefault="00DA2563" w:rsidP="00DA2563">
      <w:pPr>
        <w:spacing w:line="360" w:lineRule="auto"/>
        <w:jc w:val="left"/>
        <w:textAlignment w:val="center"/>
      </w:pPr>
      <w:r w:rsidRPr="00D82318">
        <w:t>12</w:t>
      </w:r>
      <w:r w:rsidRPr="00D82318">
        <w:t>．（</w:t>
      </w:r>
      <w:r w:rsidRPr="00D82318">
        <w:t>2021·</w:t>
      </w:r>
      <w:r w:rsidRPr="00D82318">
        <w:t>四川自贡）化学是一门以实验为基础的科学。根据下列实验装置图，回答有关问题：</w:t>
      </w:r>
    </w:p>
    <w:p w:rsidR="00DA2563" w:rsidRPr="00D82318" w:rsidRDefault="00DA2563" w:rsidP="00DA2563">
      <w:pPr>
        <w:spacing w:line="360" w:lineRule="auto"/>
        <w:jc w:val="left"/>
        <w:textAlignment w:val="center"/>
      </w:pPr>
      <w:r w:rsidRPr="00D82318">
        <w:rPr>
          <w:noProof/>
        </w:rPr>
        <w:drawing>
          <wp:inline distT="0" distB="0" distL="0" distR="0" wp14:anchorId="71EBAAE1" wp14:editId="79076076">
            <wp:extent cx="5105400" cy="1609725"/>
            <wp:effectExtent l="0" t="0" r="0" b="0"/>
            <wp:docPr id="1506204563" name="图片 15062045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009741" name=""/>
                    <pic:cNvPicPr>
                      <a:picLocks noChangeAspect="1"/>
                    </pic:cNvPicPr>
                  </pic:nvPicPr>
                  <pic:blipFill>
                    <a:blip r:embed="rId30"/>
                    <a:stretch>
                      <a:fillRect/>
                    </a:stretch>
                  </pic:blipFill>
                  <pic:spPr>
                    <a:xfrm>
                      <a:off x="0" y="0"/>
                      <a:ext cx="5105400" cy="1609725"/>
                    </a:xfrm>
                    <a:prstGeom prst="rect">
                      <a:avLst/>
                    </a:prstGeom>
                  </pic:spPr>
                </pic:pic>
              </a:graphicData>
            </a:graphic>
          </wp:inline>
        </w:drawing>
      </w:r>
    </w:p>
    <w:p w:rsidR="00DA2563" w:rsidRPr="00D82318" w:rsidRDefault="00DA2563" w:rsidP="00DA2563">
      <w:pPr>
        <w:spacing w:line="360" w:lineRule="auto"/>
        <w:jc w:val="left"/>
        <w:textAlignment w:val="center"/>
      </w:pPr>
      <w:r w:rsidRPr="00D82318">
        <w:rPr>
          <w:rFonts w:eastAsia="Times New Roman"/>
        </w:rPr>
        <w:t>(1)</w:t>
      </w:r>
      <w:r w:rsidRPr="00D82318">
        <w:t>图中标有</w:t>
      </w:r>
      <w:r w:rsidRPr="00D82318">
        <w:rPr>
          <w:rFonts w:ascii="宋体" w:hAnsi="宋体" w:cs="宋体" w:hint="eastAsia"/>
        </w:rPr>
        <w:t>①</w:t>
      </w:r>
      <w:r w:rsidRPr="00D82318">
        <w:t>的仪器名称为</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t>(2)</w:t>
      </w:r>
      <w:r w:rsidRPr="00D82318">
        <w:t>实验室用高锰酸钾制取氧气的发生装置为</w:t>
      </w:r>
      <w:r w:rsidRPr="00D82318">
        <w:t>___________</w:t>
      </w:r>
      <w:r w:rsidRPr="00D82318">
        <w:rPr>
          <w:rFonts w:eastAsia="Times New Roman"/>
        </w:rPr>
        <w:t>(</w:t>
      </w:r>
      <w:r w:rsidRPr="00D82318">
        <w:t>填大写字母</w:t>
      </w:r>
      <w:r w:rsidRPr="00D82318">
        <w:rPr>
          <w:rFonts w:eastAsia="Times New Roman"/>
        </w:rPr>
        <w:t>)</w:t>
      </w:r>
      <w:r w:rsidRPr="00D82318">
        <w:t>，该装置有一不足之处，应怎样改进</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t>(3)</w:t>
      </w:r>
      <w:r w:rsidRPr="00D82318">
        <w:t>实验室用</w:t>
      </w:r>
      <w:r w:rsidRPr="00D82318">
        <w:rPr>
          <w:rFonts w:eastAsia="Times New Roman"/>
        </w:rPr>
        <w:t>B</w:t>
      </w:r>
      <w:r w:rsidRPr="00D82318">
        <w:t>装置制取氧气，其反应的化学方程式是</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lastRenderedPageBreak/>
        <w:t>(4)</w:t>
      </w:r>
      <w:r w:rsidRPr="00D82318">
        <w:t>若用</w:t>
      </w:r>
      <w:r w:rsidRPr="00D82318">
        <w:rPr>
          <w:rFonts w:eastAsia="Times New Roman"/>
        </w:rPr>
        <w:t>D</w:t>
      </w:r>
      <w:r w:rsidRPr="00D82318">
        <w:t>装置收集二氧化碳气体，气体应从</w:t>
      </w:r>
      <w:r w:rsidRPr="00D82318">
        <w:t>___________</w:t>
      </w:r>
      <w:r w:rsidRPr="00D82318">
        <w:rPr>
          <w:rFonts w:eastAsia="Times New Roman"/>
        </w:rPr>
        <w:t>(</w:t>
      </w:r>
      <w:r w:rsidRPr="00D82318">
        <w:t>填</w:t>
      </w:r>
      <w:r w:rsidRPr="00D82318">
        <w:t>“</w:t>
      </w:r>
      <w:r w:rsidRPr="00D82318">
        <w:rPr>
          <w:rFonts w:eastAsia="Times New Roman"/>
        </w:rPr>
        <w:t>m</w:t>
      </w:r>
      <w:r w:rsidRPr="00D82318">
        <w:t>”</w:t>
      </w:r>
      <w:r w:rsidRPr="00D82318">
        <w:t>或</w:t>
      </w:r>
      <w:r w:rsidRPr="00D82318">
        <w:t>“</w:t>
      </w:r>
      <w:r w:rsidRPr="00D82318">
        <w:rPr>
          <w:rFonts w:eastAsia="Times New Roman"/>
        </w:rPr>
        <w:t>n</w:t>
      </w:r>
      <w:r w:rsidRPr="00D82318">
        <w:t>”)</w:t>
      </w:r>
      <w:r w:rsidRPr="00D82318">
        <w:t>端进入。</w:t>
      </w:r>
    </w:p>
    <w:p w:rsidR="00DA2563" w:rsidRPr="00D82318" w:rsidRDefault="00DA2563" w:rsidP="00DA2563">
      <w:pPr>
        <w:spacing w:line="360" w:lineRule="auto"/>
        <w:jc w:val="left"/>
        <w:textAlignment w:val="center"/>
      </w:pPr>
      <w:r w:rsidRPr="00D82318">
        <w:rPr>
          <w:rFonts w:eastAsia="Times New Roman"/>
        </w:rPr>
        <w:t>(5)E</w:t>
      </w:r>
      <w:r w:rsidRPr="00D82318">
        <w:t>装置试管中的现象是</w:t>
      </w:r>
      <w:r w:rsidRPr="00D82318">
        <w:t>___________</w:t>
      </w:r>
      <w:r w:rsidRPr="00D82318">
        <w:t>。</w:t>
      </w:r>
      <w:r w:rsidRPr="00D82318">
        <w:rPr>
          <w:rFonts w:eastAsia="Times New Roman"/>
        </w:rPr>
        <w:t>F</w:t>
      </w:r>
      <w:r w:rsidRPr="00D82318">
        <w:t>装置是将</w:t>
      </w:r>
      <w:r w:rsidRPr="00D82318">
        <w:rPr>
          <w:rFonts w:eastAsia="Times New Roman"/>
        </w:rPr>
        <w:t>E</w:t>
      </w:r>
      <w:r w:rsidRPr="00D82318">
        <w:t>装置实验后的试管加热，此时发生反应的化学方程式为</w:t>
      </w:r>
      <w:r w:rsidRPr="00D82318">
        <w:t>___________</w:t>
      </w:r>
      <w:r w:rsidRPr="00D82318">
        <w:t>。</w:t>
      </w:r>
    </w:p>
    <w:p w:rsidR="00DA2563" w:rsidRPr="00D82318" w:rsidRDefault="00DA2563" w:rsidP="00DA2563">
      <w:pPr>
        <w:spacing w:line="360" w:lineRule="auto"/>
        <w:jc w:val="left"/>
        <w:textAlignment w:val="center"/>
      </w:pPr>
      <w:r w:rsidRPr="00D82318">
        <w:rPr>
          <w:rFonts w:eastAsia="Times New Roman"/>
        </w:rPr>
        <w:t>(6)</w:t>
      </w:r>
      <w:r w:rsidRPr="00D82318">
        <w:t>实验室制取气体时，下列因素中不需要考虑的是</w:t>
      </w:r>
      <w:r w:rsidRPr="00D82318">
        <w:t>___________</w:t>
      </w:r>
      <w:r w:rsidRPr="00D82318">
        <w:rPr>
          <w:rFonts w:eastAsia="Times New Roman"/>
        </w:rPr>
        <w:t>(</w:t>
      </w:r>
      <w:r w:rsidRPr="00D82318">
        <w:t>填大写字母</w:t>
      </w:r>
      <w:r w:rsidRPr="00D82318">
        <w:rPr>
          <w:rFonts w:eastAsia="Times New Roman"/>
        </w:rPr>
        <w:t>)</w:t>
      </w:r>
      <w:r w:rsidRPr="00D82318">
        <w:t>。</w:t>
      </w:r>
    </w:p>
    <w:p w:rsidR="00DA2563" w:rsidRPr="00D82318" w:rsidRDefault="00DA2563" w:rsidP="00DA2563">
      <w:pPr>
        <w:spacing w:line="360" w:lineRule="auto"/>
        <w:jc w:val="left"/>
        <w:textAlignment w:val="center"/>
      </w:pPr>
      <w:r w:rsidRPr="00D82318">
        <w:rPr>
          <w:rFonts w:eastAsia="Times New Roman"/>
        </w:rPr>
        <w:t>A</w:t>
      </w:r>
      <w:r w:rsidRPr="00D82318">
        <w:t>．药品容易获得，能生成所要制取的气体</w:t>
      </w:r>
    </w:p>
    <w:p w:rsidR="00DA2563" w:rsidRPr="00D82318" w:rsidRDefault="00DA2563" w:rsidP="00DA2563">
      <w:pPr>
        <w:spacing w:line="360" w:lineRule="auto"/>
        <w:jc w:val="left"/>
        <w:textAlignment w:val="center"/>
      </w:pPr>
      <w:r w:rsidRPr="00D82318">
        <w:rPr>
          <w:rFonts w:eastAsia="Times New Roman"/>
        </w:rPr>
        <w:t>B</w:t>
      </w:r>
      <w:r w:rsidRPr="00D82318">
        <w:t>．反应条件易于控制，反应速率适中</w:t>
      </w:r>
    </w:p>
    <w:p w:rsidR="00DA2563" w:rsidRPr="00D82318" w:rsidRDefault="00DA2563" w:rsidP="00DA2563">
      <w:pPr>
        <w:spacing w:line="360" w:lineRule="auto"/>
        <w:jc w:val="left"/>
        <w:textAlignment w:val="center"/>
      </w:pPr>
      <w:r w:rsidRPr="00D82318">
        <w:rPr>
          <w:rFonts w:eastAsia="Times New Roman"/>
        </w:rPr>
        <w:t>C</w:t>
      </w:r>
      <w:r w:rsidRPr="00D82318">
        <w:t>．操作简便易行，安全可靠，节能环保</w:t>
      </w:r>
    </w:p>
    <w:p w:rsidR="00DA2563" w:rsidRPr="00D82318" w:rsidRDefault="00DA2563" w:rsidP="00DA2563">
      <w:pPr>
        <w:spacing w:line="360" w:lineRule="auto"/>
        <w:jc w:val="left"/>
        <w:textAlignment w:val="center"/>
      </w:pPr>
      <w:r w:rsidRPr="00D82318">
        <w:rPr>
          <w:rFonts w:eastAsia="Times New Roman"/>
        </w:rPr>
        <w:t>D</w:t>
      </w:r>
      <w:r w:rsidRPr="00D82318">
        <w:t>．所要制取气体的颜色和气味</w:t>
      </w:r>
    </w:p>
    <w:p w:rsidR="00DA2563" w:rsidRPr="00D82318" w:rsidRDefault="00DA2563" w:rsidP="00DA2563">
      <w:pPr>
        <w:spacing w:line="360" w:lineRule="auto"/>
        <w:jc w:val="left"/>
        <w:textAlignment w:val="center"/>
      </w:pPr>
      <w:r w:rsidRPr="00D82318">
        <w:t>13</w:t>
      </w:r>
      <w:r w:rsidRPr="00D82318">
        <w:t>．（</w:t>
      </w:r>
      <w:r w:rsidRPr="00D82318">
        <w:t>2021·</w:t>
      </w:r>
      <w:r w:rsidRPr="00D82318">
        <w:t>浙江宁波）有一瓶气体，可能由</w:t>
      </w:r>
      <w:r w:rsidRPr="00D82318">
        <w:rPr>
          <w:rFonts w:eastAsia="Times New Roman"/>
        </w:rPr>
        <w:t>O</w:t>
      </w:r>
      <w:r w:rsidRPr="00D82318">
        <w:rPr>
          <w:rFonts w:eastAsia="Times New Roman"/>
          <w:vertAlign w:val="subscript"/>
        </w:rPr>
        <w:t>2</w:t>
      </w:r>
      <w:r w:rsidRPr="00D82318">
        <w:t>、</w:t>
      </w:r>
      <w:r w:rsidRPr="00D82318">
        <w:rPr>
          <w:rFonts w:eastAsia="Times New Roman"/>
        </w:rPr>
        <w:t>CO</w:t>
      </w:r>
      <w:r w:rsidRPr="00D82318">
        <w:t>、</w:t>
      </w:r>
      <w:r w:rsidRPr="00D82318">
        <w:rPr>
          <w:rFonts w:eastAsia="Times New Roman"/>
        </w:rPr>
        <w:t>CO</w:t>
      </w:r>
      <w:r w:rsidRPr="00D82318">
        <w:rPr>
          <w:rFonts w:eastAsia="Times New Roman"/>
          <w:vertAlign w:val="subscript"/>
        </w:rPr>
        <w:t>2</w:t>
      </w:r>
      <w:r w:rsidRPr="00D82318">
        <w:t>中的一种或几种组成。为确定其组成，在老师的指导下，实验小组对该瓶气体进行了如下探究：</w:t>
      </w:r>
    </w:p>
    <w:p w:rsidR="00DA2563" w:rsidRPr="00D82318" w:rsidRDefault="00DA2563" w:rsidP="00DA2563">
      <w:pPr>
        <w:spacing w:line="360" w:lineRule="auto"/>
        <w:jc w:val="left"/>
        <w:textAlignment w:val="center"/>
      </w:pPr>
      <w:r w:rsidRPr="00D82318">
        <w:t>（查阅资料）脱氧剂（还原铁粉）能够吸收氧气和水蒸气。</w:t>
      </w:r>
    </w:p>
    <w:p w:rsidR="00DA2563" w:rsidRPr="00D82318" w:rsidRDefault="00DA2563" w:rsidP="00DA2563">
      <w:pPr>
        <w:spacing w:line="360" w:lineRule="auto"/>
        <w:jc w:val="left"/>
        <w:textAlignment w:val="center"/>
      </w:pPr>
      <w:r w:rsidRPr="00D82318">
        <w:t>（实验设计）用如图所示的装置进行实验（已略去夹持装置）。</w:t>
      </w:r>
    </w:p>
    <w:p w:rsidR="00DA2563" w:rsidRPr="00D82318" w:rsidRDefault="00DA2563" w:rsidP="00DA2563">
      <w:pPr>
        <w:spacing w:line="360" w:lineRule="auto"/>
        <w:jc w:val="left"/>
        <w:textAlignment w:val="center"/>
      </w:pPr>
      <w:r w:rsidRPr="00D82318">
        <w:rPr>
          <w:noProof/>
        </w:rPr>
        <w:drawing>
          <wp:inline distT="0" distB="0" distL="0" distR="0" wp14:anchorId="2B0C9045" wp14:editId="1C077538">
            <wp:extent cx="5274310" cy="1742815"/>
            <wp:effectExtent l="0" t="0" r="0" b="0"/>
            <wp:docPr id="1026630757" name="图片 10266307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21618" name=""/>
                    <pic:cNvPicPr>
                      <a:picLocks noChangeAspect="1"/>
                    </pic:cNvPicPr>
                  </pic:nvPicPr>
                  <pic:blipFill>
                    <a:blip r:embed="rId31"/>
                    <a:stretch>
                      <a:fillRect/>
                    </a:stretch>
                  </pic:blipFill>
                  <pic:spPr>
                    <a:xfrm>
                      <a:off x="0" y="0"/>
                      <a:ext cx="5274310" cy="1742815"/>
                    </a:xfrm>
                    <a:prstGeom prst="rect">
                      <a:avLst/>
                    </a:prstGeom>
                  </pic:spPr>
                </pic:pic>
              </a:graphicData>
            </a:graphic>
          </wp:inline>
        </w:drawing>
      </w:r>
    </w:p>
    <w:p w:rsidR="00DA2563" w:rsidRPr="00D82318" w:rsidRDefault="00DA2563" w:rsidP="00DA2563">
      <w:pPr>
        <w:spacing w:line="360" w:lineRule="auto"/>
        <w:jc w:val="left"/>
        <w:textAlignment w:val="center"/>
      </w:pPr>
      <w:r w:rsidRPr="00D82318">
        <w:t>（实验步骤）</w:t>
      </w:r>
      <w:r w:rsidRPr="00D82318">
        <w:rPr>
          <w:rFonts w:ascii="宋体" w:hAnsi="宋体" w:cs="宋体" w:hint="eastAsia"/>
        </w:rPr>
        <w:t>①</w:t>
      </w:r>
      <w:r w:rsidRPr="00D82318">
        <w:t>检查装置气密性；</w:t>
      </w:r>
      <w:r w:rsidRPr="00D82318">
        <w:rPr>
          <w:rFonts w:ascii="宋体" w:hAnsi="宋体" w:cs="宋体" w:hint="eastAsia"/>
        </w:rPr>
        <w:t>②</w:t>
      </w:r>
      <w:r w:rsidRPr="00D82318">
        <w:t>通入一定量氮气；</w:t>
      </w:r>
      <w:r w:rsidRPr="00D82318">
        <w:rPr>
          <w:rFonts w:ascii="宋体" w:hAnsi="宋体" w:cs="宋体" w:hint="eastAsia"/>
        </w:rPr>
        <w:t>③</w:t>
      </w:r>
      <w:r w:rsidRPr="00D82318">
        <w:t>通入该气体，点燃酒精灯。</w:t>
      </w:r>
    </w:p>
    <w:p w:rsidR="00DA2563" w:rsidRPr="00D82318" w:rsidRDefault="00DA2563" w:rsidP="00DA2563">
      <w:pPr>
        <w:spacing w:line="360" w:lineRule="auto"/>
        <w:jc w:val="left"/>
        <w:textAlignment w:val="center"/>
      </w:pPr>
      <w:r w:rsidRPr="00D82318">
        <w:t>（实验现象）步骤</w:t>
      </w:r>
      <w:r w:rsidRPr="00D82318">
        <w:rPr>
          <w:rFonts w:ascii="宋体" w:hAnsi="宋体" w:cs="宋体" w:hint="eastAsia"/>
        </w:rPr>
        <w:t>③</w:t>
      </w:r>
      <w:r w:rsidRPr="00D82318">
        <w:t>实验过程中，</w:t>
      </w:r>
      <w:r w:rsidRPr="00D82318">
        <w:rPr>
          <w:rFonts w:eastAsia="Times New Roman"/>
        </w:rPr>
        <w:t>A</w:t>
      </w:r>
      <w:r w:rsidRPr="00D82318">
        <w:t>装置无现象，</w:t>
      </w:r>
      <w:r w:rsidRPr="00D82318">
        <w:rPr>
          <w:rFonts w:eastAsia="Times New Roman"/>
        </w:rPr>
        <w:t>B</w:t>
      </w:r>
      <w:r w:rsidRPr="00D82318">
        <w:t>和</w:t>
      </w:r>
      <w:r w:rsidRPr="00D82318">
        <w:rPr>
          <w:rFonts w:eastAsia="Times New Roman"/>
        </w:rPr>
        <w:t>F</w:t>
      </w:r>
      <w:r w:rsidRPr="00D82318">
        <w:t>装置出现白色沉淀，</w:t>
      </w:r>
      <w:r w:rsidRPr="00D82318">
        <w:rPr>
          <w:rFonts w:eastAsia="Times New Roman"/>
        </w:rPr>
        <w:t>E</w:t>
      </w:r>
      <w:r w:rsidRPr="00D82318">
        <w:t>装置中出现光亮的红色物质。</w:t>
      </w:r>
    </w:p>
    <w:p w:rsidR="00DA2563" w:rsidRPr="00D82318" w:rsidRDefault="00DA2563" w:rsidP="00DA2563">
      <w:pPr>
        <w:spacing w:line="360" w:lineRule="auto"/>
        <w:jc w:val="left"/>
        <w:textAlignment w:val="center"/>
      </w:pPr>
      <w:r w:rsidRPr="00D82318">
        <w:t>（实验结论）该气体由</w:t>
      </w:r>
      <w:r w:rsidRPr="00D82318">
        <w:t>______</w:t>
      </w:r>
      <w:r w:rsidRPr="00D82318">
        <w:t>组成。</w:t>
      </w:r>
    </w:p>
    <w:p w:rsidR="00DA2563" w:rsidRPr="00D82318" w:rsidRDefault="00DA2563" w:rsidP="00DA2563">
      <w:pPr>
        <w:spacing w:line="360" w:lineRule="auto"/>
        <w:jc w:val="left"/>
        <w:textAlignment w:val="center"/>
      </w:pPr>
      <w:r w:rsidRPr="00D82318">
        <w:t>（实验反思）</w:t>
      </w:r>
    </w:p>
    <w:p w:rsidR="00DA2563" w:rsidRPr="00D82318" w:rsidRDefault="00DA2563" w:rsidP="00DA2563">
      <w:pPr>
        <w:spacing w:line="360" w:lineRule="auto"/>
        <w:jc w:val="left"/>
        <w:textAlignment w:val="center"/>
      </w:pPr>
      <w:r w:rsidRPr="00D82318">
        <w:t>（</w:t>
      </w:r>
      <w:r w:rsidRPr="00D82318">
        <w:rPr>
          <w:rFonts w:eastAsia="Times New Roman"/>
        </w:rPr>
        <w:t>1</w:t>
      </w:r>
      <w:r w:rsidRPr="00D82318">
        <w:t>）</w:t>
      </w:r>
      <w:r w:rsidRPr="00D82318">
        <w:rPr>
          <w:rFonts w:eastAsia="Times New Roman"/>
        </w:rPr>
        <w:t>C</w:t>
      </w:r>
      <w:r w:rsidRPr="00D82318">
        <w:t>装置的作用是</w:t>
      </w:r>
      <w:r w:rsidRPr="00D82318">
        <w:t>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2</w:t>
      </w:r>
      <w:r w:rsidRPr="00D82318">
        <w:t>）步骤</w:t>
      </w:r>
      <w:r w:rsidRPr="00D82318">
        <w:rPr>
          <w:rFonts w:ascii="宋体" w:hAnsi="宋体" w:cs="宋体" w:hint="eastAsia"/>
        </w:rPr>
        <w:t>②</w:t>
      </w:r>
      <w:r w:rsidRPr="00D82318">
        <w:t>通入一定量氮气的目的是</w:t>
      </w:r>
      <w:r w:rsidRPr="00D82318">
        <w:t>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3</w:t>
      </w:r>
      <w:r w:rsidRPr="00D82318">
        <w:t>）</w:t>
      </w:r>
      <w:r w:rsidRPr="00D82318">
        <w:rPr>
          <w:rFonts w:eastAsia="Times New Roman"/>
        </w:rPr>
        <w:t>E</w:t>
      </w:r>
      <w:r w:rsidRPr="00D82318">
        <w:t>装置中氧化铜粉末发生反应的化学方程式为</w:t>
      </w:r>
      <w:r w:rsidRPr="00D82318">
        <w:t>______</w:t>
      </w:r>
      <w:r w:rsidRPr="00D82318">
        <w:t>。</w:t>
      </w:r>
    </w:p>
    <w:p w:rsidR="00DA2563" w:rsidRPr="00D82318" w:rsidRDefault="00DA2563" w:rsidP="00DA2563">
      <w:pPr>
        <w:spacing w:line="360" w:lineRule="auto"/>
        <w:jc w:val="left"/>
        <w:textAlignment w:val="center"/>
      </w:pPr>
      <w:r w:rsidRPr="00D82318">
        <w:t>14</w:t>
      </w:r>
      <w:r w:rsidRPr="00D82318">
        <w:t>．（</w:t>
      </w:r>
      <w:r w:rsidRPr="00D82318">
        <w:t>2021·</w:t>
      </w:r>
      <w:r w:rsidRPr="00D82318">
        <w:t>浙江嘉兴）小嘉用</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制取氧气时，在烧瓶中加入</w:t>
      </w:r>
      <w:r w:rsidRPr="00D82318">
        <w:rPr>
          <w:rFonts w:eastAsia="Times New Roman"/>
        </w:rPr>
        <w:t>50</w:t>
      </w:r>
      <w:r w:rsidRPr="00D82318">
        <w:t>毫升水及</w:t>
      </w:r>
      <w:r w:rsidRPr="00D82318">
        <w:rPr>
          <w:rFonts w:eastAsia="Times New Roman"/>
        </w:rPr>
        <w:t>0.5</w:t>
      </w:r>
      <w:r w:rsidRPr="00D82318">
        <w:t>克</w:t>
      </w:r>
      <w:r w:rsidRPr="00D82318">
        <w:rPr>
          <w:rFonts w:eastAsia="Times New Roman"/>
        </w:rPr>
        <w:t>MnO</w:t>
      </w:r>
      <w:r w:rsidRPr="00D82318">
        <w:rPr>
          <w:rFonts w:eastAsia="Times New Roman"/>
          <w:vertAlign w:val="subscript"/>
        </w:rPr>
        <w:t>2</w:t>
      </w:r>
      <w:r w:rsidRPr="00D82318">
        <w:t>，再往分液漏斗中加入</w:t>
      </w:r>
      <w:r w:rsidRPr="00D82318">
        <w:rPr>
          <w:rFonts w:eastAsia="Times New Roman"/>
        </w:rPr>
        <w:t>30</w:t>
      </w:r>
      <w:r w:rsidRPr="00D82318">
        <w:t>毫升</w:t>
      </w:r>
      <w:r w:rsidRPr="00D82318">
        <w:rPr>
          <w:rFonts w:eastAsia="Times New Roman"/>
        </w:rPr>
        <w:t>15%</w:t>
      </w:r>
      <w:r w:rsidRPr="00D82318">
        <w:t>的</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为什么要加入</w:t>
      </w:r>
      <w:r w:rsidRPr="00D82318">
        <w:rPr>
          <w:rFonts w:eastAsia="Times New Roman"/>
        </w:rPr>
        <w:t>50</w:t>
      </w:r>
      <w:r w:rsidRPr="00D82318">
        <w:t>毫升水呢？查阅资料发现：在不加入水时，若注入</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速度过快，反应会过于剧烈而引发事故。</w:t>
      </w:r>
    </w:p>
    <w:p w:rsidR="00DA2563" w:rsidRPr="00D82318" w:rsidRDefault="00DA2563" w:rsidP="00DA2563">
      <w:pPr>
        <w:spacing w:line="360" w:lineRule="auto"/>
        <w:jc w:val="left"/>
        <w:textAlignment w:val="center"/>
      </w:pPr>
      <w:r w:rsidRPr="00D82318">
        <w:rPr>
          <w:noProof/>
        </w:rPr>
        <w:lastRenderedPageBreak/>
        <w:drawing>
          <wp:inline distT="0" distB="0" distL="0" distR="0" wp14:anchorId="6528AA20" wp14:editId="64138416">
            <wp:extent cx="2505075" cy="1657350"/>
            <wp:effectExtent l="0" t="0" r="0" b="0"/>
            <wp:docPr id="1021789987" name="图片 10217899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633968" name=""/>
                    <pic:cNvPicPr>
                      <a:picLocks noChangeAspect="1"/>
                    </pic:cNvPicPr>
                  </pic:nvPicPr>
                  <pic:blipFill>
                    <a:blip r:embed="rId32"/>
                    <a:stretch>
                      <a:fillRect/>
                    </a:stretch>
                  </pic:blipFill>
                  <pic:spPr>
                    <a:xfrm>
                      <a:off x="0" y="0"/>
                      <a:ext cx="2505075" cy="1657350"/>
                    </a:xfrm>
                    <a:prstGeom prst="rect">
                      <a:avLst/>
                    </a:prstGeom>
                  </pic:spPr>
                </pic:pic>
              </a:graphicData>
            </a:graphic>
          </wp:inline>
        </w:drawing>
      </w:r>
    </w:p>
    <w:p w:rsidR="00DA2563" w:rsidRPr="00D82318" w:rsidRDefault="00DA2563" w:rsidP="00DA2563">
      <w:pPr>
        <w:spacing w:line="360" w:lineRule="auto"/>
        <w:jc w:val="left"/>
        <w:textAlignment w:val="center"/>
      </w:pPr>
      <w:r w:rsidRPr="00D82318">
        <w:t>（提出问题）水是如何减缓该反应速度的呢？</w:t>
      </w:r>
    </w:p>
    <w:p w:rsidR="00DA2563" w:rsidRPr="00D82318" w:rsidRDefault="00DA2563" w:rsidP="00DA2563">
      <w:pPr>
        <w:spacing w:line="360" w:lineRule="auto"/>
        <w:jc w:val="left"/>
        <w:textAlignment w:val="center"/>
      </w:pPr>
      <w:r w:rsidRPr="00D82318">
        <w:t>（建立假设）水可以降低</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浓度，从而减缓反应速度。</w:t>
      </w:r>
    </w:p>
    <w:p w:rsidR="00DA2563" w:rsidRPr="00D82318" w:rsidRDefault="00DA2563" w:rsidP="00DA2563">
      <w:pPr>
        <w:spacing w:line="360" w:lineRule="auto"/>
        <w:jc w:val="left"/>
        <w:textAlignment w:val="center"/>
      </w:pPr>
      <w:r w:rsidRPr="00D82318">
        <w:t>（实验方案）他利用如图装置，在相同条件下，分别用</w:t>
      </w:r>
      <w:r w:rsidRPr="00D82318">
        <w:rPr>
          <w:rFonts w:eastAsia="Times New Roman"/>
        </w:rPr>
        <w:t>30</w:t>
      </w:r>
      <w:r w:rsidRPr="00D82318">
        <w:t>毫升的</w:t>
      </w:r>
      <w:r w:rsidRPr="00D82318">
        <w:rPr>
          <w:rFonts w:eastAsia="Times New Roman"/>
        </w:rPr>
        <w:t>1%</w:t>
      </w:r>
      <w:r w:rsidRPr="00D82318">
        <w:t>、</w:t>
      </w:r>
      <w:r w:rsidRPr="00D82318">
        <w:rPr>
          <w:rFonts w:eastAsia="Times New Roman"/>
        </w:rPr>
        <w:t>3%</w:t>
      </w:r>
      <w:r w:rsidRPr="00D82318">
        <w:t>和</w:t>
      </w:r>
      <w:r w:rsidRPr="00D82318">
        <w:rPr>
          <w:rFonts w:eastAsia="Times New Roman"/>
        </w:rPr>
        <w:t>7%</w:t>
      </w:r>
      <w:r w:rsidRPr="00D82318">
        <w:t>的</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进行实验，观察并比较。</w:t>
      </w:r>
    </w:p>
    <w:p w:rsidR="00DA2563" w:rsidRPr="00D82318" w:rsidRDefault="00DA2563" w:rsidP="00DA2563">
      <w:pPr>
        <w:spacing w:line="360" w:lineRule="auto"/>
        <w:jc w:val="left"/>
        <w:textAlignment w:val="center"/>
      </w:pPr>
      <w:r w:rsidRPr="00D82318">
        <w:t>（实验结论）加水降低了</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的浓度，使反应速度变慢。</w:t>
      </w:r>
    </w:p>
    <w:p w:rsidR="00DA2563" w:rsidRPr="00D82318" w:rsidRDefault="00DA2563" w:rsidP="00DA2563">
      <w:pPr>
        <w:spacing w:line="360" w:lineRule="auto"/>
        <w:jc w:val="left"/>
        <w:textAlignment w:val="center"/>
      </w:pPr>
      <w:r w:rsidRPr="00D82318">
        <w:t>（交流反思）</w:t>
      </w:r>
    </w:p>
    <w:p w:rsidR="00DA2563" w:rsidRPr="00D82318" w:rsidRDefault="00DA2563" w:rsidP="00DA2563">
      <w:pPr>
        <w:spacing w:line="360" w:lineRule="auto"/>
        <w:jc w:val="left"/>
        <w:textAlignment w:val="center"/>
      </w:pPr>
      <w:r w:rsidRPr="00D82318">
        <w:t>（</w:t>
      </w:r>
      <w:r w:rsidRPr="00D82318">
        <w:rPr>
          <w:rFonts w:eastAsia="Times New Roman"/>
        </w:rPr>
        <w:t>1</w:t>
      </w:r>
      <w:r w:rsidRPr="00D82318">
        <w:t>）为了更好地比较反应的快慢，需控制三次实验中滴加</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的</w:t>
      </w:r>
      <w:r w:rsidRPr="00D82318">
        <w:t>______</w:t>
      </w:r>
      <w:r w:rsidRPr="00D82318">
        <w:t>相同。</w:t>
      </w:r>
    </w:p>
    <w:p w:rsidR="00DA2563" w:rsidRPr="00D82318" w:rsidRDefault="00DA2563" w:rsidP="00DA2563">
      <w:pPr>
        <w:spacing w:line="360" w:lineRule="auto"/>
        <w:jc w:val="left"/>
        <w:textAlignment w:val="center"/>
      </w:pPr>
      <w:r w:rsidRPr="00D82318">
        <w:t>（</w:t>
      </w:r>
      <w:r w:rsidRPr="00D82318">
        <w:rPr>
          <w:rFonts w:eastAsia="Times New Roman"/>
        </w:rPr>
        <w:t>2</w:t>
      </w:r>
      <w:r w:rsidRPr="00D82318">
        <w:t>）判断产生氧气的速度时，可以通过观察产生气泡的快慢，还可以比较</w:t>
      </w:r>
      <w:r w:rsidRPr="00D82318">
        <w:t>______</w:t>
      </w:r>
      <w:r w:rsidRPr="00D82318">
        <w:t>。</w:t>
      </w:r>
    </w:p>
    <w:p w:rsidR="00DA2563" w:rsidRPr="00D82318" w:rsidRDefault="00DA2563" w:rsidP="00DA2563">
      <w:pPr>
        <w:spacing w:line="360" w:lineRule="auto"/>
        <w:jc w:val="left"/>
        <w:textAlignment w:val="center"/>
      </w:pPr>
      <w:r w:rsidRPr="00D82318">
        <w:t>（继续探究）针对提出的问题，他又利用如图装置，用</w:t>
      </w:r>
      <w:r w:rsidRPr="00D82318">
        <w:rPr>
          <w:rFonts w:eastAsia="Times New Roman"/>
        </w:rPr>
        <w:t>3%</w:t>
      </w:r>
      <w:r w:rsidRPr="00D82318">
        <w:t>的</w:t>
      </w:r>
      <w:r w:rsidRPr="00D82318">
        <w:rPr>
          <w:rFonts w:eastAsia="Times New Roman"/>
        </w:rPr>
        <w:t>H</w:t>
      </w:r>
      <w:r w:rsidRPr="00D82318">
        <w:rPr>
          <w:rFonts w:eastAsia="Times New Roman"/>
          <w:vertAlign w:val="subscript"/>
        </w:rPr>
        <w:t>2</w:t>
      </w:r>
      <w:r w:rsidRPr="00D82318">
        <w:rPr>
          <w:rFonts w:eastAsia="Times New Roman"/>
        </w:rPr>
        <w:t>O</w:t>
      </w:r>
      <w:r w:rsidRPr="00D82318">
        <w:rPr>
          <w:rFonts w:eastAsia="Times New Roman"/>
          <w:vertAlign w:val="subscript"/>
        </w:rPr>
        <w:t>2</w:t>
      </w:r>
      <w:r w:rsidRPr="00D82318">
        <w:t>溶液分别在</w:t>
      </w:r>
      <w:r w:rsidRPr="00D82318">
        <w:rPr>
          <w:rFonts w:eastAsia="Times New Roman"/>
        </w:rPr>
        <w:t>0</w:t>
      </w:r>
      <w:r w:rsidRPr="00D82318">
        <w:t>℃</w:t>
      </w:r>
      <w:r w:rsidRPr="00D82318">
        <w:t>、</w:t>
      </w:r>
      <w:r w:rsidRPr="00D82318">
        <w:rPr>
          <w:rFonts w:eastAsia="Times New Roman"/>
        </w:rPr>
        <w:t>20°C</w:t>
      </w:r>
      <w:r w:rsidRPr="00D82318">
        <w:t>和</w:t>
      </w:r>
      <w:r w:rsidRPr="00D82318">
        <w:rPr>
          <w:rFonts w:eastAsia="Times New Roman"/>
        </w:rPr>
        <w:t>60</w:t>
      </w:r>
      <w:r w:rsidRPr="00D82318">
        <w:t>℃</w:t>
      </w:r>
      <w:r w:rsidRPr="00D82318">
        <w:t>的条件下进行实验。进行该实验所基于的假设是</w:t>
      </w:r>
      <w:r w:rsidRPr="00D82318">
        <w:t>______</w:t>
      </w:r>
      <w:r w:rsidRPr="00D82318">
        <w:t>。</w:t>
      </w:r>
    </w:p>
    <w:p w:rsidR="00DA2563" w:rsidRPr="00D82318" w:rsidRDefault="00DA2563" w:rsidP="00DA2563">
      <w:pPr>
        <w:spacing w:line="360" w:lineRule="auto"/>
        <w:jc w:val="left"/>
        <w:textAlignment w:val="center"/>
      </w:pPr>
      <w:r w:rsidRPr="00D82318">
        <w:t>15</w:t>
      </w:r>
      <w:r w:rsidRPr="00D82318">
        <w:t>．（</w:t>
      </w:r>
      <w:r w:rsidRPr="00D82318">
        <w:t>2021·</w:t>
      </w:r>
      <w:r w:rsidRPr="00D82318">
        <w:t>山东泰安）某工厂废液中含有氯化钠、氯化铜和氯化亚铁。某课外小组要从废液中回收铜并得到铁红（主要成分</w:t>
      </w:r>
      <w:r w:rsidRPr="00D82318">
        <w:rPr>
          <w:rFonts w:eastAsia="Times New Roman"/>
        </w:rPr>
        <w:t>Fe</w:t>
      </w:r>
      <w:r w:rsidRPr="00D82318">
        <w:rPr>
          <w:rFonts w:eastAsia="Times New Roman"/>
          <w:vertAlign w:val="subscript"/>
        </w:rPr>
        <w:t>2</w:t>
      </w:r>
      <w:r w:rsidRPr="00D82318">
        <w:rPr>
          <w:rFonts w:eastAsia="Times New Roman"/>
        </w:rPr>
        <w:t>O</w:t>
      </w:r>
      <w:r w:rsidRPr="00D82318">
        <w:rPr>
          <w:rFonts w:eastAsia="Times New Roman"/>
          <w:vertAlign w:val="subscript"/>
        </w:rPr>
        <w:t>3</w:t>
      </w:r>
      <w:r w:rsidRPr="00D82318">
        <w:t>），要求全过程不引入其他金属元素。设计实验方案如下图所示：</w:t>
      </w:r>
    </w:p>
    <w:p w:rsidR="00DA2563" w:rsidRPr="00D82318" w:rsidRDefault="00DA2563" w:rsidP="00DA2563">
      <w:pPr>
        <w:spacing w:line="360" w:lineRule="auto"/>
        <w:jc w:val="left"/>
        <w:textAlignment w:val="center"/>
      </w:pPr>
      <w:r w:rsidRPr="00D82318">
        <w:rPr>
          <w:noProof/>
        </w:rPr>
        <w:drawing>
          <wp:inline distT="0" distB="0" distL="0" distR="0" wp14:anchorId="5BBF2080" wp14:editId="4E4EA68A">
            <wp:extent cx="5274310" cy="944414"/>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224141" name=""/>
                    <pic:cNvPicPr>
                      <a:picLocks noChangeAspect="1"/>
                    </pic:cNvPicPr>
                  </pic:nvPicPr>
                  <pic:blipFill>
                    <a:blip r:embed="rId33"/>
                    <a:stretch>
                      <a:fillRect/>
                    </a:stretch>
                  </pic:blipFill>
                  <pic:spPr>
                    <a:xfrm>
                      <a:off x="0" y="0"/>
                      <a:ext cx="5274310" cy="944414"/>
                    </a:xfrm>
                    <a:prstGeom prst="rect">
                      <a:avLst/>
                    </a:prstGeom>
                  </pic:spPr>
                </pic:pic>
              </a:graphicData>
            </a:graphic>
          </wp:inline>
        </w:drawing>
      </w:r>
    </w:p>
    <w:p w:rsidR="00DA2563" w:rsidRPr="00D82318" w:rsidRDefault="00DA2563" w:rsidP="00DA2563">
      <w:pPr>
        <w:spacing w:line="360" w:lineRule="auto"/>
        <w:jc w:val="left"/>
        <w:textAlignment w:val="center"/>
      </w:pPr>
      <w:r w:rsidRPr="00D82318">
        <w:t>请回答下列问题：</w:t>
      </w:r>
    </w:p>
    <w:p w:rsidR="00DA2563" w:rsidRPr="00D82318" w:rsidRDefault="00DA2563" w:rsidP="00DA2563">
      <w:pPr>
        <w:spacing w:line="360" w:lineRule="auto"/>
        <w:jc w:val="left"/>
        <w:textAlignment w:val="center"/>
      </w:pPr>
      <w:r w:rsidRPr="00D82318">
        <w:t>（</w:t>
      </w:r>
      <w:r w:rsidRPr="00D82318">
        <w:rPr>
          <w:rFonts w:eastAsia="Times New Roman"/>
        </w:rPr>
        <w:t>1</w:t>
      </w:r>
      <w:r w:rsidRPr="00D82318">
        <w:t>）工厂废液中加入过量</w:t>
      </w:r>
      <w:r w:rsidRPr="00D82318">
        <w:rPr>
          <w:rFonts w:eastAsia="Times New Roman"/>
        </w:rPr>
        <w:t>A</w:t>
      </w:r>
      <w:r w:rsidRPr="00D82318">
        <w:t>反应的化学方程式为</w:t>
      </w:r>
      <w:r w:rsidRPr="00D82318">
        <w:t>_____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2</w:t>
      </w:r>
      <w:r w:rsidRPr="00D82318">
        <w:t>）用化学式表示固体甲的成分</w:t>
      </w:r>
      <w:r w:rsidRPr="00D82318">
        <w:t>___________</w:t>
      </w:r>
      <w:r w:rsidRPr="00D82318">
        <w:t>。</w:t>
      </w:r>
    </w:p>
    <w:p w:rsidR="00DA2563" w:rsidRPr="00D82318" w:rsidRDefault="00DA2563" w:rsidP="00DA2563">
      <w:pPr>
        <w:spacing w:line="360" w:lineRule="auto"/>
        <w:jc w:val="left"/>
        <w:textAlignment w:val="center"/>
      </w:pPr>
      <w:r w:rsidRPr="00D82318">
        <w:t>（</w:t>
      </w:r>
      <w:r w:rsidRPr="00D82318">
        <w:rPr>
          <w:rFonts w:eastAsia="Times New Roman"/>
        </w:rPr>
        <w:t>3</w:t>
      </w:r>
      <w:r w:rsidRPr="00D82318">
        <w:t>）溶液甲中的金属离子是</w:t>
      </w:r>
      <w:r w:rsidRPr="00D82318">
        <w:t>___________</w:t>
      </w:r>
      <w:r w:rsidRPr="00D82318">
        <w:t>（用离子符号表示）。</w:t>
      </w:r>
    </w:p>
    <w:p w:rsidR="00DA2563" w:rsidRPr="00D82318" w:rsidRDefault="00DA2563" w:rsidP="00DA2563">
      <w:pPr>
        <w:spacing w:line="360" w:lineRule="auto"/>
        <w:jc w:val="left"/>
        <w:textAlignment w:val="center"/>
      </w:pPr>
      <w:r w:rsidRPr="00D82318">
        <w:t>（</w:t>
      </w:r>
      <w:r w:rsidRPr="00D82318">
        <w:rPr>
          <w:rFonts w:eastAsia="Times New Roman"/>
        </w:rPr>
        <w:t>4</w:t>
      </w:r>
      <w:r w:rsidRPr="00D82318">
        <w:t>）完成步骤</w:t>
      </w:r>
      <w:r w:rsidRPr="00D82318">
        <w:rPr>
          <w:rFonts w:ascii="宋体" w:hAnsi="宋体" w:cs="宋体" w:hint="eastAsia"/>
        </w:rPr>
        <w:t>④</w:t>
      </w:r>
      <w:r w:rsidRPr="00D82318">
        <w:t>的化学方程式：</w:t>
      </w:r>
      <w:r>
        <w:object w:dxaOrig="1680" w:dyaOrig="405">
          <v:shape id="_x0000_i1029" type="#_x0000_t75" alt="eqId4a8b9b1d800f4e4fbad3e20bba95cdf2" style="width:84pt;height:20.5pt" o:ole="">
            <v:imagedata r:id="rId34" o:title="eqId4a8b9b1d800f4e4fbad3e20bba95cdf2"/>
          </v:shape>
          <o:OLEObject Type="Embed" ProgID="Equation.DSMT4" ShapeID="_x0000_i1029" DrawAspect="Content" ObjectID="_1688709097" r:id="rId35"/>
        </w:object>
      </w:r>
      <w:r w:rsidRPr="00D82318">
        <w:rPr>
          <w:rFonts w:eastAsia="Times New Roman"/>
        </w:rPr>
        <w:t>2</w:t>
      </w:r>
      <w:r w:rsidRPr="00D82318">
        <w:t>___________</w:t>
      </w:r>
      <w:r>
        <w:object w:dxaOrig="1200" w:dyaOrig="405">
          <v:shape id="_x0000_i1030" type="#_x0000_t75" alt="eqId308b24c02bdb4b68aa44373d48cc43c1" style="width:60pt;height:20.5pt" o:ole="">
            <v:imagedata r:id="rId36" o:title="eqId308b24c02bdb4b68aa44373d48cc43c1"/>
          </v:shape>
          <o:OLEObject Type="Embed" ProgID="Equation.DSMT4" ShapeID="_x0000_i1030" DrawAspect="Content" ObjectID="_1688709098" r:id="rId37"/>
        </w:object>
      </w:r>
      <w:r w:rsidRPr="00D82318">
        <w:t>。</w:t>
      </w:r>
    </w:p>
    <w:p w:rsidR="00DA2563" w:rsidRPr="00D82318" w:rsidRDefault="00DA2563" w:rsidP="00DA2563">
      <w:pPr>
        <w:spacing w:line="360" w:lineRule="auto"/>
      </w:pPr>
    </w:p>
    <w:p w:rsidR="00840B66" w:rsidRPr="00DA2563" w:rsidRDefault="00840B66" w:rsidP="0083042D">
      <w:pPr>
        <w:spacing w:line="360" w:lineRule="auto"/>
        <w:jc w:val="left"/>
        <w:textAlignment w:val="center"/>
      </w:pPr>
    </w:p>
    <w:sectPr w:rsidR="00840B66" w:rsidRPr="00DA2563">
      <w:head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3E8A" w:rsidRDefault="00883E8A" w:rsidP="008550A7">
      <w:r>
        <w:separator/>
      </w:r>
    </w:p>
  </w:endnote>
  <w:endnote w:type="continuationSeparator" w:id="0">
    <w:p w:rsidR="00883E8A" w:rsidRDefault="00883E8A"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3E8A" w:rsidRDefault="00883E8A" w:rsidP="008550A7">
      <w:r>
        <w:separator/>
      </w:r>
    </w:p>
  </w:footnote>
  <w:footnote w:type="continuationSeparator" w:id="0">
    <w:p w:rsidR="00883E8A" w:rsidRDefault="00883E8A"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83E8A"/>
    <w:rsid w:val="008D0AAB"/>
    <w:rsid w:val="009E5C9C"/>
    <w:rsid w:val="009F546E"/>
    <w:rsid w:val="00A37918"/>
    <w:rsid w:val="00BA7C3A"/>
    <w:rsid w:val="00D80148"/>
    <w:rsid w:val="00DA2563"/>
    <w:rsid w:val="00E24D88"/>
    <w:rsid w:val="00E562D6"/>
    <w:rsid w:val="00E92723"/>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4.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oleObject" Target="embeddings/oleObject6.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5.wmf"/><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604</Words>
  <Characters>3443</Characters>
  <Application>Microsoft Office Word</Application>
  <DocSecurity>0</DocSecurity>
  <Lines>28</Lines>
  <Paragraphs>8</Paragraphs>
  <ScaleCrop>false</ScaleCrop>
  <Company>China</Company>
  <LinksUpToDate>false</LinksUpToDate>
  <CharactersWithSpaces>4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1:01:00Z</dcterms:created>
  <dcterms:modified xsi:type="dcterms:W3CDTF">2021-07-25T01:01:00Z</dcterms:modified>
</cp:coreProperties>
</file>